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E4F55F" w14:textId="19135A93" w:rsidR="007D18A5" w:rsidRPr="00B0342D" w:rsidRDefault="007D18A5" w:rsidP="00B0342D">
      <w:pPr>
        <w:pStyle w:val="IntenseQuote"/>
        <w:pBdr>
          <w:top w:val="single" w:sz="4" w:space="10" w:color="auto"/>
          <w:bottom w:val="single" w:sz="4" w:space="10" w:color="auto"/>
        </w:pBdr>
        <w:spacing w:after="0" w:line="240" w:lineRule="auto"/>
        <w:ind w:left="720"/>
        <w:rPr>
          <w:b/>
          <w:bCs/>
          <w:i w:val="0"/>
          <w:iCs w:val="0"/>
          <w:color w:val="auto"/>
        </w:rPr>
      </w:pPr>
      <w:r w:rsidRPr="00B0342D">
        <w:rPr>
          <w:b/>
          <w:bCs/>
          <w:i w:val="0"/>
          <w:iCs w:val="0"/>
          <w:color w:val="auto"/>
        </w:rPr>
        <w:t>Math 120</w:t>
      </w:r>
      <w:r w:rsidRPr="00B0342D">
        <w:rPr>
          <w:b/>
          <w:bCs/>
          <w:i w:val="0"/>
          <w:iCs w:val="0"/>
          <w:color w:val="auto"/>
        </w:rPr>
        <w:br/>
        <w:t>1.</w:t>
      </w:r>
      <w:r w:rsidR="00A21765" w:rsidRPr="00B0342D">
        <w:rPr>
          <w:b/>
          <w:bCs/>
          <w:i w:val="0"/>
          <w:iCs w:val="0"/>
          <w:color w:val="auto"/>
        </w:rPr>
        <w:t>8 Inverse Functions</w:t>
      </w:r>
    </w:p>
    <w:p w14:paraId="1F8031C7" w14:textId="766FD381" w:rsidR="00967F20" w:rsidRPr="00EF3D92" w:rsidRDefault="00AD773D" w:rsidP="005A34FA">
      <w:pPr>
        <w:pStyle w:val="Heading1"/>
        <w:keepNext w:val="0"/>
        <w:keepLines w:val="0"/>
        <w:spacing w:before="0"/>
      </w:pPr>
      <w:r w:rsidRPr="00EF3D92">
        <w:t>Objectives</w:t>
      </w:r>
    </w:p>
    <w:p w14:paraId="14026EA5" w14:textId="77777777" w:rsidR="00967F20" w:rsidRPr="00B0342D" w:rsidRDefault="00967F20" w:rsidP="005A34FA">
      <w:pPr>
        <w:pStyle w:val="ListParagraph"/>
        <w:numPr>
          <w:ilvl w:val="0"/>
          <w:numId w:val="1"/>
        </w:numPr>
        <w:spacing w:after="0" w:line="240" w:lineRule="auto"/>
        <w:contextualSpacing w:val="0"/>
      </w:pPr>
      <w:r w:rsidRPr="00B0342D">
        <w:t>Verify inverse functions.</w:t>
      </w:r>
    </w:p>
    <w:p w14:paraId="3C5B7121" w14:textId="77777777" w:rsidR="00967F20" w:rsidRPr="00B0342D" w:rsidRDefault="00967F20" w:rsidP="005A34FA">
      <w:pPr>
        <w:pStyle w:val="ListParagraph"/>
        <w:numPr>
          <w:ilvl w:val="0"/>
          <w:numId w:val="1"/>
        </w:numPr>
        <w:spacing w:after="0" w:line="240" w:lineRule="auto"/>
        <w:contextualSpacing w:val="0"/>
      </w:pPr>
      <w:r w:rsidRPr="00B0342D">
        <w:t>Find the inverse of a function.</w:t>
      </w:r>
    </w:p>
    <w:p w14:paraId="1B0FD9E1" w14:textId="254E996A" w:rsidR="00967F20" w:rsidRPr="00B0342D" w:rsidRDefault="00967F20" w:rsidP="005A34FA">
      <w:pPr>
        <w:pStyle w:val="ListParagraph"/>
        <w:numPr>
          <w:ilvl w:val="0"/>
          <w:numId w:val="1"/>
        </w:numPr>
        <w:spacing w:after="0" w:line="240" w:lineRule="auto"/>
        <w:contextualSpacing w:val="0"/>
      </w:pPr>
      <w:r w:rsidRPr="00B0342D">
        <w:t xml:space="preserve">Use the graph of a one-to-one function to graph its inverse </w:t>
      </w:r>
      <w:r w:rsidR="00DF140A" w:rsidRPr="00B0342D">
        <w:t>function.</w:t>
      </w:r>
    </w:p>
    <w:p w14:paraId="3D902AF9" w14:textId="5EA1A30B" w:rsidR="00A21765" w:rsidRPr="00B0342D" w:rsidRDefault="00967F20" w:rsidP="005A34FA">
      <w:pPr>
        <w:pStyle w:val="ListParagraph"/>
        <w:numPr>
          <w:ilvl w:val="0"/>
          <w:numId w:val="1"/>
        </w:numPr>
        <w:spacing w:after="0" w:line="240" w:lineRule="auto"/>
        <w:contextualSpacing w:val="0"/>
      </w:pPr>
      <w:r w:rsidRPr="00B0342D">
        <w:t>Find the inverse of a function and graph both functions on the same axes.</w:t>
      </w:r>
    </w:p>
    <w:p w14:paraId="79192E3B" w14:textId="4A90F86D" w:rsidR="004725E9" w:rsidRPr="00B0342D" w:rsidRDefault="003072DF" w:rsidP="005A34FA">
      <w:pPr>
        <w:pStyle w:val="Heading1"/>
        <w:keepNext w:val="0"/>
        <w:keepLines w:val="0"/>
        <w:spacing w:before="0"/>
      </w:pPr>
      <w:r w:rsidRPr="00B0342D">
        <w:t>Topic #1: The Inverse of a Function</w:t>
      </w:r>
    </w:p>
    <w:p w14:paraId="1FAAB24B" w14:textId="0DA6BB4F" w:rsidR="004725E9" w:rsidRPr="00B0342D" w:rsidRDefault="008A0FD2" w:rsidP="005A34FA">
      <w:pPr>
        <w:spacing w:after="0" w:line="240" w:lineRule="auto"/>
        <w:rPr>
          <w:b/>
          <w:u w:val="single"/>
        </w:rPr>
      </w:pPr>
      <w:r w:rsidRPr="00B0342D">
        <w:rPr>
          <w:bCs/>
        </w:rPr>
        <w:t>In an inverse relationship, the domain and range</w:t>
      </w:r>
      <w:r w:rsidRPr="00B0342D">
        <w:rPr>
          <w:b/>
          <w:u w:val="single"/>
        </w:rPr>
        <w:t xml:space="preserve"> </w:t>
      </w:r>
      <w:r w:rsidR="004725E9" w:rsidRPr="00B0342D">
        <w:rPr>
          <w:bCs/>
        </w:rPr>
        <w:t>________________________________</w:t>
      </w:r>
    </w:p>
    <w:p w14:paraId="444F2CF9" w14:textId="65724296" w:rsidR="004725E9" w:rsidRPr="00B0342D" w:rsidRDefault="008A0FD2" w:rsidP="005A34FA">
      <w:pPr>
        <w:spacing w:after="0" w:line="240" w:lineRule="auto"/>
      </w:pPr>
      <w:r w:rsidRPr="00B0342D">
        <w:t xml:space="preserve">However, inverting a function </w:t>
      </w:r>
      <w:r w:rsidR="006C472D" w:rsidRPr="00B0342D">
        <w:rPr>
          <w:bCs/>
        </w:rPr>
        <w:t>____________________</w:t>
      </w:r>
      <w:r w:rsidRPr="00B0342D">
        <w:rPr>
          <w:bCs/>
        </w:rPr>
        <w:t xml:space="preserve"> </w:t>
      </w:r>
      <w:r w:rsidRPr="00B0342D">
        <w:t xml:space="preserve">the inverse relation is </w:t>
      </w:r>
      <w:r w:rsidR="00946510" w:rsidRPr="00B0342D">
        <w:t xml:space="preserve">also </w:t>
      </w:r>
      <w:r w:rsidRPr="00B0342D">
        <w:t>a function</w:t>
      </w:r>
      <w:r w:rsidR="00885474" w:rsidRPr="00B0342D">
        <w:t xml:space="preserve">. </w:t>
      </w:r>
    </w:p>
    <w:p w14:paraId="3517CCC5" w14:textId="48EA0D59" w:rsidR="004725E9" w:rsidRPr="005A34FA" w:rsidRDefault="004725E9" w:rsidP="005A34FA">
      <w:pPr>
        <w:spacing w:after="0" w:line="240" w:lineRule="auto"/>
        <w:rPr>
          <w:rFonts w:eastAsiaTheme="minorEastAsia"/>
          <w:b/>
        </w:rPr>
      </w:pPr>
      <w:r w:rsidRPr="00B0342D">
        <w:t xml:space="preserve">One definition of an inverse is that all members in the domain interchange with their associated member in the range.  In other words, </w:t>
      </w:r>
      <w:r w:rsidRPr="00B0342D">
        <w:rPr>
          <w:bCs/>
        </w:rPr>
        <w:t xml:space="preserve">each ordered pair </w:t>
      </w:r>
      <m:oMath>
        <m:r>
          <w:rPr>
            <w:rFonts w:ascii="Cambria Math" w:hAnsi="Cambria Math"/>
          </w:rPr>
          <m:t>(x,y)</m:t>
        </m:r>
      </m:oMath>
      <w:r w:rsidRPr="00B0342D">
        <w:rPr>
          <w:rFonts w:eastAsiaTheme="minorEastAsia"/>
          <w:bCs/>
        </w:rPr>
        <w:t xml:space="preserve"> in the function becomes ___________________ in the inverse.</w:t>
      </w:r>
    </w:p>
    <w:p w14:paraId="59CD66F1" w14:textId="2C7D136A" w:rsidR="003072DF" w:rsidRPr="00B0342D" w:rsidRDefault="00885474" w:rsidP="005A34FA">
      <w:pPr>
        <w:spacing w:after="0" w:line="240" w:lineRule="auto"/>
      </w:pPr>
      <w:r w:rsidRPr="00B0342D">
        <w:t xml:space="preserve">Consider the two </w:t>
      </w:r>
      <w:r w:rsidR="00FB305B" w:rsidRPr="00B0342D">
        <w:t>functions</w:t>
      </w:r>
      <w:r w:rsidRPr="00B0342D">
        <w:t>:</w:t>
      </w:r>
    </w:p>
    <w:p w14:paraId="37F309F6" w14:textId="16A6BA77" w:rsidR="000961B7" w:rsidRPr="00B0342D" w:rsidRDefault="005B35BF" w:rsidP="005A34FA">
      <w:pPr>
        <w:spacing w:after="0" w:line="240" w:lineRule="auto"/>
        <w:rPr>
          <w:rFonts w:eastAsiaTheme="minorEastAsia"/>
        </w:rPr>
      </w:pPr>
      <w:r w:rsidRPr="00B0342D">
        <w:t xml:space="preserve">Suppose </w:t>
      </w:r>
      <w:r w:rsidR="005963E6" w:rsidRPr="00B0342D">
        <w:rPr>
          <w:bCs/>
        </w:rPr>
        <w:t>f</w:t>
      </w:r>
      <w:r w:rsidRPr="00B0342D">
        <w:rPr>
          <w:bCs/>
        </w:rPr>
        <w:t xml:space="preserve">unction </w:t>
      </w:r>
      <m:oMath>
        <m:r>
          <w:rPr>
            <w:rFonts w:ascii="Cambria Math" w:hAnsi="Cambria Math"/>
          </w:rPr>
          <m:t xml:space="preserve">f </m:t>
        </m:r>
      </m:oMath>
      <w:r w:rsidRPr="00B0342D">
        <w:t>consists of the ordered pairs</w:t>
      </w:r>
      <w:r w:rsidR="006C472D" w:rsidRPr="00B0342D">
        <w:t xml:space="preserve"> (Why is this a function?)</w:t>
      </w:r>
      <w:r w:rsidR="000961B7" w:rsidRPr="00B0342D">
        <w:rPr>
          <w:rFonts w:eastAsiaTheme="minorEastAsia"/>
        </w:rPr>
        <w:t>:</w:t>
      </w:r>
    </w:p>
    <w:p w14:paraId="7C9F09DA" w14:textId="2260E2B5" w:rsidR="004725E9" w:rsidRPr="00B0342D" w:rsidRDefault="00601279" w:rsidP="005A34FA">
      <w:pPr>
        <w:spacing w:after="0" w:line="240" w:lineRule="auto"/>
        <w:rPr>
          <w:rFonts w:eastAsiaTheme="minorEastAsia"/>
        </w:r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0</m:t>
              </m:r>
            </m:e>
          </m:d>
          <m: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,1</m:t>
              </m:r>
            </m:e>
          </m:d>
          <m: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,2</m:t>
              </m:r>
            </m:e>
          </m:d>
          <m: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0,3</m:t>
              </m:r>
            </m:e>
          </m:d>
          <m:r>
            <w:rPr>
              <w:rFonts w:ascii="Cambria Math" w:hAnsi="Cambria Math"/>
            </w:rPr>
            <m:t>, (17,4)</m:t>
          </m:r>
        </m:oMath>
      </m:oMathPara>
    </w:p>
    <w:p w14:paraId="5D04882A" w14:textId="77777777" w:rsidR="004725E9" w:rsidRPr="00B0342D" w:rsidRDefault="004725E9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The inverse of function </w:t>
      </w:r>
      <m:oMath>
        <m:r>
          <w:rPr>
            <w:rFonts w:ascii="Cambria Math" w:eastAsiaTheme="minorEastAsia" w:hAnsi="Cambria Math"/>
          </w:rPr>
          <m:t>f</m:t>
        </m:r>
      </m:oMath>
      <w:r w:rsidRPr="00B0342D">
        <w:rPr>
          <w:rFonts w:eastAsiaTheme="minorEastAsia"/>
        </w:rPr>
        <w:t xml:space="preserve"> consists of the ordered pairs:</w:t>
      </w:r>
    </w:p>
    <w:p w14:paraId="4EA335ED" w14:textId="77777777" w:rsidR="006C472D" w:rsidRPr="00B0342D" w:rsidRDefault="006C472D" w:rsidP="005A34FA">
      <w:pPr>
        <w:spacing w:after="0" w:line="240" w:lineRule="auto"/>
        <w:rPr>
          <w:rFonts w:eastAsiaTheme="minorEastAsia"/>
          <w:bCs/>
        </w:rPr>
      </w:pPr>
    </w:p>
    <w:p w14:paraId="4705101C" w14:textId="136CC3E0" w:rsidR="00395E0D" w:rsidRPr="00B0342D" w:rsidRDefault="00395E0D" w:rsidP="005A34FA">
      <w:pPr>
        <w:spacing w:after="0" w:line="240" w:lineRule="auto"/>
        <w:rPr>
          <w:rFonts w:eastAsiaTheme="minorEastAsia"/>
          <w:bCs/>
        </w:rPr>
      </w:pPr>
      <w:r w:rsidRPr="00B0342D">
        <w:rPr>
          <w:rFonts w:eastAsiaTheme="minorEastAsia"/>
          <w:bCs/>
        </w:rPr>
        <w:t>Is the inverse of function</w:t>
      </w:r>
      <w:r w:rsidRPr="00B0342D">
        <w:rPr>
          <w:rFonts w:eastAsiaTheme="minorEastAsia"/>
          <w:bCs/>
          <w:i/>
          <w:iCs/>
        </w:rPr>
        <w:t xml:space="preserve"> </w:t>
      </w:r>
      <w:proofErr w:type="spellStart"/>
      <w:r w:rsidRPr="00B0342D">
        <w:rPr>
          <w:rFonts w:eastAsiaTheme="minorEastAsia"/>
          <w:bCs/>
          <w:i/>
          <w:iCs/>
        </w:rPr>
        <w:t>f</w:t>
      </w:r>
      <w:proofErr w:type="spellEnd"/>
      <w:r w:rsidRPr="00B0342D">
        <w:rPr>
          <w:rFonts w:eastAsiaTheme="minorEastAsia"/>
          <w:bCs/>
          <w:i/>
          <w:iCs/>
        </w:rPr>
        <w:t xml:space="preserve"> </w:t>
      </w:r>
      <w:r w:rsidRPr="00B0342D">
        <w:rPr>
          <w:rFonts w:eastAsiaTheme="minorEastAsia"/>
          <w:bCs/>
        </w:rPr>
        <w:t>a function? Why or why not?</w:t>
      </w:r>
    </w:p>
    <w:p w14:paraId="260E3DAC" w14:textId="77777777" w:rsidR="00395E0D" w:rsidRPr="00B0342D" w:rsidRDefault="00395E0D" w:rsidP="005A34FA">
      <w:pPr>
        <w:spacing w:after="0" w:line="240" w:lineRule="auto"/>
        <w:rPr>
          <w:rFonts w:eastAsiaTheme="minorEastAsia"/>
        </w:rPr>
      </w:pPr>
    </w:p>
    <w:p w14:paraId="0C13CAAC" w14:textId="6EC91C04" w:rsidR="00395E0D" w:rsidRPr="00B0342D" w:rsidRDefault="004725E9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It is worth noting that function f has no repeated x-values </w:t>
      </w:r>
      <w:r w:rsidRPr="00B0342D">
        <w:rPr>
          <w:rFonts w:eastAsiaTheme="minorEastAsia"/>
          <w:b/>
          <w:i/>
        </w:rPr>
        <w:t>and</w:t>
      </w:r>
      <w:r w:rsidRPr="00B0342D">
        <w:rPr>
          <w:rFonts w:eastAsiaTheme="minorEastAsia"/>
        </w:rPr>
        <w:t xml:space="preserve"> no repeated y-values. This is the definition of a </w:t>
      </w:r>
      <w:r w:rsidRPr="00B0342D">
        <w:rPr>
          <w:rFonts w:eastAsiaTheme="minorEastAsia"/>
          <w:b/>
        </w:rPr>
        <w:t xml:space="preserve">____________________ </w:t>
      </w:r>
      <w:r w:rsidRPr="00B0342D">
        <w:rPr>
          <w:rFonts w:eastAsiaTheme="minorEastAsia"/>
        </w:rPr>
        <w:t xml:space="preserve">(abbreviated as 1:1), which tells us the function MUST have an inverse function.  </w:t>
      </w:r>
    </w:p>
    <w:p w14:paraId="6F01D7B8" w14:textId="09DB41DF" w:rsidR="00E8021E" w:rsidRPr="00B0342D" w:rsidRDefault="005963E6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Suppose </w:t>
      </w:r>
      <w:r w:rsidRPr="00B0342D">
        <w:rPr>
          <w:rFonts w:eastAsiaTheme="minorEastAsia"/>
          <w:bCs/>
        </w:rPr>
        <w:t>f</w:t>
      </w:r>
      <w:r w:rsidR="00E8021E" w:rsidRPr="00B0342D">
        <w:rPr>
          <w:rFonts w:eastAsiaTheme="minorEastAsia"/>
          <w:bCs/>
        </w:rPr>
        <w:t>unction</w:t>
      </w:r>
      <w:r w:rsidRPr="00B0342D">
        <w:rPr>
          <w:rFonts w:eastAsiaTheme="minorEastAsia"/>
          <w:bCs/>
        </w:rPr>
        <w:t xml:space="preserve"> </w:t>
      </w:r>
      <m:oMath>
        <m:r>
          <w:rPr>
            <w:rFonts w:ascii="Cambria Math" w:eastAsiaTheme="minorEastAsia" w:hAnsi="Cambria Math"/>
          </w:rPr>
          <m:t>g</m:t>
        </m:r>
      </m:oMath>
      <w:r w:rsidR="00E8021E" w:rsidRPr="00B0342D">
        <w:rPr>
          <w:rFonts w:eastAsiaTheme="minorEastAsia"/>
        </w:rPr>
        <w:t xml:space="preserve"> consists of the ordered pairs</w:t>
      </w:r>
      <w:r w:rsidR="000961B7" w:rsidRPr="00B0342D">
        <w:rPr>
          <w:rFonts w:eastAsiaTheme="minorEastAsia"/>
        </w:rPr>
        <w:t xml:space="preserve"> </w:t>
      </w:r>
      <w:r w:rsidR="000961B7" w:rsidRPr="00B0342D">
        <w:t>(t</w:t>
      </w:r>
      <w:r w:rsidR="000961B7" w:rsidRPr="00B0342D">
        <w:rPr>
          <w:rFonts w:eastAsiaTheme="minorEastAsia"/>
        </w:rPr>
        <w:t>his is also a function since no x-values repeat)</w:t>
      </w:r>
      <w:r w:rsidR="00E8021E" w:rsidRPr="00B0342D">
        <w:rPr>
          <w:rFonts w:eastAsiaTheme="minorEastAsia"/>
        </w:rPr>
        <w:t>:</w:t>
      </w:r>
    </w:p>
    <w:p w14:paraId="5BC6CF7E" w14:textId="77777777" w:rsidR="0002098E" w:rsidRPr="0002098E" w:rsidRDefault="00601279" w:rsidP="0002098E">
      <w:pPr>
        <w:rPr>
          <w:rFonts w:eastAsiaTheme="minorEastAsia"/>
        </w:rPr>
      </w:pPr>
      <m:oMathPara>
        <m:oMathParaPr>
          <m:jc m:val="center"/>
        </m:oMathParaPr>
        <m:oMath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1,4</m:t>
              </m:r>
            </m:e>
          </m:d>
          <m:r>
            <w:rPr>
              <w:rFonts w:ascii="Cambria Math" w:eastAsiaTheme="minorEastAsia" w:hAnsi="Cambria Math"/>
            </w:rPr>
            <m:t xml:space="preserve">, 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0,1</m:t>
              </m:r>
            </m:e>
          </m:d>
          <m:r>
            <w:rPr>
              <w:rFonts w:ascii="Cambria Math" w:eastAsiaTheme="minorEastAsia" w:hAnsi="Cambria Math"/>
            </w:rPr>
            <m:t xml:space="preserve">, 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,0</m:t>
              </m:r>
            </m:e>
          </m:d>
          <m:r>
            <w:rPr>
              <w:rFonts w:ascii="Cambria Math" w:eastAsiaTheme="minorEastAsia" w:hAnsi="Cambria Math"/>
            </w:rPr>
            <m:t xml:space="preserve">, 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,1</m:t>
              </m:r>
            </m:e>
          </m:d>
          <m:r>
            <w:rPr>
              <w:rFonts w:ascii="Cambria Math" w:eastAsiaTheme="minorEastAsia" w:hAnsi="Cambria Math"/>
            </w:rPr>
            <m:t>, (3,4)</m:t>
          </m:r>
        </m:oMath>
      </m:oMathPara>
    </w:p>
    <w:p w14:paraId="67397022" w14:textId="77777777" w:rsidR="0027001F" w:rsidRPr="00B0342D" w:rsidRDefault="0027001F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The inverse of function </w:t>
      </w:r>
      <m:oMath>
        <m:r>
          <w:rPr>
            <w:rFonts w:ascii="Cambria Math" w:eastAsiaTheme="minorEastAsia" w:hAnsi="Cambria Math"/>
          </w:rPr>
          <m:t>g</m:t>
        </m:r>
      </m:oMath>
      <w:r w:rsidRPr="00B0342D">
        <w:rPr>
          <w:rFonts w:eastAsiaTheme="minorEastAsia"/>
        </w:rPr>
        <w:t xml:space="preserve"> consists of the ordered pairs:</w:t>
      </w:r>
    </w:p>
    <w:p w14:paraId="15421C7F" w14:textId="77777777" w:rsidR="006C472D" w:rsidRPr="00B0342D" w:rsidRDefault="006C472D" w:rsidP="00F06EF5">
      <w:pPr>
        <w:spacing w:after="0" w:line="240" w:lineRule="auto"/>
        <w:rPr>
          <w:rFonts w:eastAsiaTheme="minorEastAsia"/>
        </w:rPr>
      </w:pPr>
    </w:p>
    <w:p w14:paraId="213961DA" w14:textId="777D1075" w:rsidR="0027001F" w:rsidRPr="00B0342D" w:rsidRDefault="00DA3FFD" w:rsidP="005A34FA">
      <w:pPr>
        <w:spacing w:after="0" w:line="240" w:lineRule="auto"/>
        <w:rPr>
          <w:rFonts w:eastAsiaTheme="minorEastAsia"/>
          <w:bCs/>
        </w:rPr>
      </w:pPr>
      <w:r w:rsidRPr="00B0342D">
        <w:rPr>
          <w:rFonts w:eastAsiaTheme="minorEastAsia"/>
          <w:bCs/>
        </w:rPr>
        <w:t>Is the</w:t>
      </w:r>
      <w:r w:rsidR="0027001F" w:rsidRPr="00B0342D">
        <w:rPr>
          <w:rFonts w:eastAsiaTheme="minorEastAsia"/>
          <w:bCs/>
        </w:rPr>
        <w:t xml:space="preserve"> inverse of function </w:t>
      </w:r>
      <m:oMath>
        <m:r>
          <w:rPr>
            <w:rFonts w:ascii="Cambria Math" w:eastAsiaTheme="minorEastAsia" w:hAnsi="Cambria Math"/>
          </w:rPr>
          <m:t>g</m:t>
        </m:r>
      </m:oMath>
      <w:r w:rsidR="0027001F" w:rsidRPr="00B0342D">
        <w:rPr>
          <w:rFonts w:eastAsiaTheme="minorEastAsia"/>
          <w:bCs/>
        </w:rPr>
        <w:t xml:space="preserve"> </w:t>
      </w:r>
      <w:r w:rsidRPr="00B0342D">
        <w:rPr>
          <w:rFonts w:eastAsiaTheme="minorEastAsia"/>
          <w:bCs/>
        </w:rPr>
        <w:t>a function? Why or why not?</w:t>
      </w:r>
    </w:p>
    <w:p w14:paraId="3188E239" w14:textId="77777777" w:rsidR="00395E0D" w:rsidRPr="00B0342D" w:rsidRDefault="00395E0D" w:rsidP="005A34FA">
      <w:pPr>
        <w:spacing w:after="0" w:line="240" w:lineRule="auto"/>
        <w:rPr>
          <w:rFonts w:eastAsiaTheme="minorEastAsia"/>
        </w:rPr>
      </w:pPr>
    </w:p>
    <w:p w14:paraId="209B0C0B" w14:textId="762043C2" w:rsidR="00946510" w:rsidRPr="00B0342D" w:rsidRDefault="001933A6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>Notice function g has repeated y-values</w:t>
      </w:r>
      <w:r w:rsidR="00846ED0" w:rsidRPr="00B0342D">
        <w:rPr>
          <w:rFonts w:eastAsiaTheme="minorEastAsia"/>
        </w:rPr>
        <w:t>, which results in the inverse relation for function g having repeated x values! (</w:t>
      </w:r>
      <w:r w:rsidR="00865076" w:rsidRPr="00B0342D">
        <w:rPr>
          <w:rFonts w:eastAsiaTheme="minorEastAsia"/>
        </w:rPr>
        <w:t>B</w:t>
      </w:r>
      <w:r w:rsidR="00846ED0" w:rsidRPr="00B0342D">
        <w:rPr>
          <w:rFonts w:eastAsiaTheme="minorEastAsia"/>
        </w:rPr>
        <w:t>ecause the inverse interchanges the x’s and y’s)</w:t>
      </w:r>
      <w:r w:rsidRPr="00B0342D">
        <w:rPr>
          <w:rFonts w:eastAsiaTheme="minorEastAsia"/>
        </w:rPr>
        <w:t xml:space="preserve">.  This tells us </w:t>
      </w:r>
      <w:r w:rsidR="00846ED0" w:rsidRPr="00B0342D">
        <w:rPr>
          <w:rFonts w:eastAsiaTheme="minorEastAsia"/>
        </w:rPr>
        <w:t xml:space="preserve">that function </w:t>
      </w:r>
      <w:r w:rsidR="00846ED0" w:rsidRPr="00B0342D">
        <w:rPr>
          <w:rFonts w:eastAsiaTheme="minorEastAsia"/>
          <w:i/>
          <w:iCs/>
        </w:rPr>
        <w:t>g</w:t>
      </w:r>
      <w:r w:rsidR="00846ED0" w:rsidRPr="00B0342D">
        <w:rPr>
          <w:rFonts w:eastAsiaTheme="minorEastAsia"/>
        </w:rPr>
        <w:t xml:space="preserve"> </w:t>
      </w:r>
      <w:r w:rsidR="00395E0D" w:rsidRPr="00B0342D">
        <w:rPr>
          <w:rFonts w:eastAsiaTheme="minorEastAsia"/>
        </w:rPr>
        <w:t>_______________</w:t>
      </w:r>
      <w:r w:rsidR="00967F20" w:rsidRPr="00B0342D">
        <w:rPr>
          <w:rFonts w:eastAsiaTheme="minorEastAsia"/>
        </w:rPr>
        <w:t xml:space="preserve"> </w:t>
      </w:r>
      <w:r w:rsidRPr="00B0342D">
        <w:rPr>
          <w:rFonts w:eastAsiaTheme="minorEastAsia"/>
        </w:rPr>
        <w:t>have an inverse</w:t>
      </w:r>
      <w:r w:rsidR="00967F20" w:rsidRPr="00B0342D">
        <w:rPr>
          <w:rFonts w:eastAsiaTheme="minorEastAsia"/>
        </w:rPr>
        <w:t xml:space="preserve"> function</w:t>
      </w:r>
      <w:r w:rsidRPr="00B0342D">
        <w:rPr>
          <w:rFonts w:eastAsiaTheme="minorEastAsia"/>
        </w:rPr>
        <w:t>.</w:t>
      </w:r>
    </w:p>
    <w:p w14:paraId="1B315170" w14:textId="31E55BA8" w:rsidR="00AB1AB4" w:rsidRDefault="00115C8C" w:rsidP="005A34FA">
      <w:pPr>
        <w:spacing w:after="0" w:line="240" w:lineRule="auto"/>
        <w:rPr>
          <w:rFonts w:cstheme="minorHAnsi"/>
        </w:rPr>
      </w:pPr>
      <w:r w:rsidRPr="00B451E7">
        <w:rPr>
          <w:i/>
          <w:iCs/>
          <w:noProof/>
          <w:u w:val="single"/>
        </w:rPr>
        <w:drawing>
          <wp:anchor distT="0" distB="0" distL="114300" distR="114300" simplePos="0" relativeHeight="251658240" behindDoc="1" locked="0" layoutInCell="1" allowOverlap="1" wp14:anchorId="109D0827" wp14:editId="6328A77A">
            <wp:simplePos x="0" y="0"/>
            <wp:positionH relativeFrom="column">
              <wp:posOffset>4612786</wp:posOffset>
            </wp:positionH>
            <wp:positionV relativeFrom="paragraph">
              <wp:posOffset>267335</wp:posOffset>
            </wp:positionV>
            <wp:extent cx="1756508" cy="1029952"/>
            <wp:effectExtent l="0" t="0" r="0" b="0"/>
            <wp:wrapTight wrapText="bothSides">
              <wp:wrapPolygon edited="0">
                <wp:start x="0" y="0"/>
                <wp:lineTo x="0" y="21187"/>
                <wp:lineTo x="21319" y="21187"/>
                <wp:lineTo x="21319" y="0"/>
                <wp:lineTo x="0" y="0"/>
              </wp:wrapPolygon>
            </wp:wrapTight>
            <wp:docPr id="2" name="Picture 2" descr="This is bar graph described in the sentence above. Please ask an interpreter for more details, as any here will give answers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6508" cy="1029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45E36" w:rsidRPr="00B451E7">
        <w:rPr>
          <w:rFonts w:cstheme="minorHAnsi"/>
          <w:i/>
          <w:iCs/>
          <w:u w:val="single"/>
        </w:rPr>
        <w:t>Example #1</w:t>
      </w:r>
      <w:r w:rsidR="00E45E36" w:rsidRPr="00B0342D">
        <w:rPr>
          <w:rFonts w:cstheme="minorHAnsi"/>
        </w:rPr>
        <w:t xml:space="preserve"> – Determine if the Function has an Inverse</w:t>
      </w:r>
      <w:r w:rsidR="00DA3FFD" w:rsidRPr="00B0342D">
        <w:rPr>
          <w:rFonts w:cstheme="minorHAnsi"/>
        </w:rPr>
        <w:t>: t</w:t>
      </w:r>
      <w:r w:rsidR="00AB1AB4" w:rsidRPr="00B0342D">
        <w:rPr>
          <w:rFonts w:cstheme="minorHAnsi"/>
        </w:rPr>
        <w:t xml:space="preserve">he graph </w:t>
      </w:r>
      <w:r w:rsidR="00DA3FFD" w:rsidRPr="00B0342D">
        <w:rPr>
          <w:rFonts w:cstheme="minorHAnsi"/>
        </w:rPr>
        <w:t xml:space="preserve">below </w:t>
      </w:r>
      <w:r w:rsidR="00AB1AB4" w:rsidRPr="00B0342D">
        <w:rPr>
          <w:rFonts w:cstheme="minorHAnsi"/>
        </w:rPr>
        <w:t>shows the average hours slept for select age groups</w:t>
      </w:r>
      <w:r w:rsidR="00DA3FFD" w:rsidRPr="00B0342D">
        <w:rPr>
          <w:rFonts w:cstheme="minorHAnsi"/>
        </w:rPr>
        <w:t>:</w:t>
      </w:r>
    </w:p>
    <w:p w14:paraId="67A88FAB" w14:textId="77777777" w:rsidR="005E4EFE" w:rsidRPr="005E4EFE" w:rsidRDefault="005E4EFE" w:rsidP="005E4EFE">
      <w:pPr>
        <w:spacing w:after="0" w:line="240" w:lineRule="auto"/>
        <w:rPr>
          <w:rFonts w:cstheme="minorHAnsi"/>
          <w:bCs/>
        </w:rPr>
      </w:pPr>
      <w:r w:rsidRPr="005E4EFE">
        <w:rPr>
          <w:rFonts w:cstheme="minorHAnsi"/>
          <w:bCs/>
        </w:rPr>
        <w:t>Let x be:</w:t>
      </w:r>
    </w:p>
    <w:p w14:paraId="47FD09CE" w14:textId="2D58E01C" w:rsidR="00A32227" w:rsidRPr="005E4EFE" w:rsidRDefault="005E4EFE" w:rsidP="005E4EFE">
      <w:pPr>
        <w:spacing w:after="0" w:line="240" w:lineRule="auto"/>
        <w:rPr>
          <w:rFonts w:cstheme="minorHAnsi"/>
          <w:bCs/>
        </w:rPr>
      </w:pPr>
      <w:r w:rsidRPr="005E4EFE">
        <w:rPr>
          <w:rFonts w:cstheme="minorHAnsi"/>
          <w:bCs/>
        </w:rPr>
        <w:t>Let f(x) be:</w:t>
      </w:r>
    </w:p>
    <w:p w14:paraId="4E0DF90C" w14:textId="77777777" w:rsidR="001E072D" w:rsidRPr="00B0342D" w:rsidRDefault="001E072D" w:rsidP="005E4EFE">
      <w:pPr>
        <w:spacing w:after="0" w:line="240" w:lineRule="auto"/>
        <w:ind w:left="720"/>
        <w:rPr>
          <w:rFonts w:cstheme="minorHAnsi"/>
        </w:rPr>
      </w:pPr>
      <w:r w:rsidRPr="00B0342D">
        <w:rPr>
          <w:rFonts w:cstheme="minorHAnsi"/>
        </w:rPr>
        <w:t>a) Write the ordered pairs of the function</w:t>
      </w:r>
      <w:r w:rsidR="00DA3FFD" w:rsidRPr="00B0342D">
        <w:rPr>
          <w:rFonts w:cstheme="minorHAnsi"/>
        </w:rPr>
        <w:t xml:space="preserve"> (this is a function because no x’s repeat)</w:t>
      </w:r>
      <w:r w:rsidRPr="00B0342D">
        <w:rPr>
          <w:rFonts w:cstheme="minorHAnsi"/>
        </w:rPr>
        <w:t>.</w:t>
      </w:r>
    </w:p>
    <w:p w14:paraId="53EC2BD4" w14:textId="77777777" w:rsidR="009D677E" w:rsidRPr="00B0342D" w:rsidRDefault="00F43050" w:rsidP="005E4EFE">
      <w:pPr>
        <w:spacing w:after="0" w:line="240" w:lineRule="auto"/>
        <w:rPr>
          <w:rFonts w:cstheme="minorHAnsi"/>
        </w:rPr>
      </w:pPr>
      <w:r w:rsidRPr="00B0342D">
        <w:rPr>
          <w:rFonts w:cstheme="minorHAnsi"/>
        </w:rPr>
        <w:t>The ordered pairs are:</w:t>
      </w:r>
    </w:p>
    <w:p w14:paraId="36D54763" w14:textId="37F1DC0C" w:rsidR="009D677E" w:rsidRPr="00B0342D" w:rsidRDefault="00F43050" w:rsidP="005A34FA">
      <w:pPr>
        <w:spacing w:after="0" w:line="240" w:lineRule="auto"/>
        <w:rPr>
          <w:rFonts w:eastAsiaTheme="minorEastAsia" w:cstheme="minorHAnsi"/>
          <w:bCs/>
        </w:rPr>
      </w:pPr>
      <w:r w:rsidRPr="00B0342D">
        <w:rPr>
          <w:rFonts w:cstheme="minorHAnsi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bCs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16,9.4</m:t>
            </m:r>
          </m:e>
        </m:d>
        <m:r>
          <w:rPr>
            <w:rFonts w:ascii="Cambria Math" w:hAnsi="Cambria Math" w:cstheme="minorHAnsi"/>
          </w:rPr>
          <m:t xml:space="preserve">, </m:t>
        </m:r>
        <m:d>
          <m:dPr>
            <m:ctrlPr>
              <w:rPr>
                <w:rFonts w:ascii="Cambria Math" w:hAnsi="Cambria Math" w:cstheme="minorHAnsi"/>
                <w:bCs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23, 9.2</m:t>
            </m:r>
          </m:e>
        </m:d>
        <m:r>
          <w:rPr>
            <w:rFonts w:ascii="Cambria Math" w:hAnsi="Cambria Math" w:cstheme="minorHAnsi"/>
          </w:rPr>
          <m:t xml:space="preserve">, </m:t>
        </m:r>
        <m:d>
          <m:dPr>
            <m:ctrlPr>
              <w:rPr>
                <w:rFonts w:ascii="Cambria Math" w:hAnsi="Cambria Math" w:cstheme="minorHAnsi"/>
                <w:bCs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35, 8.7</m:t>
            </m:r>
          </m:e>
        </m:d>
        <m:r>
          <w:rPr>
            <w:rFonts w:ascii="Cambria Math" w:hAnsi="Cambria Math" w:cstheme="minorHAnsi"/>
          </w:rPr>
          <m:t xml:space="preserve">, </m:t>
        </m:r>
      </m:oMath>
    </w:p>
    <w:p w14:paraId="63DBBFCC" w14:textId="13C5823A" w:rsidR="009D677E" w:rsidRPr="00B0342D" w:rsidRDefault="001E072D" w:rsidP="005A34FA">
      <w:pPr>
        <w:spacing w:after="0" w:line="240" w:lineRule="auto"/>
        <w:rPr>
          <w:rFonts w:cstheme="minorHAnsi"/>
          <w:bCs/>
        </w:rPr>
      </w:pPr>
      <w:r w:rsidRPr="00B0342D">
        <w:rPr>
          <w:rFonts w:cstheme="minorHAnsi"/>
        </w:rPr>
        <w:t>b)</w:t>
      </w:r>
      <w:r w:rsidRPr="00B0342D">
        <w:rPr>
          <w:rFonts w:cstheme="minorHAnsi"/>
          <w:bCs/>
        </w:rPr>
        <w:t xml:space="preserve"> Does the function have an inverse</w:t>
      </w:r>
      <w:r w:rsidR="00DA3FFD" w:rsidRPr="00B0342D">
        <w:rPr>
          <w:rFonts w:cstheme="minorHAnsi"/>
          <w:bCs/>
        </w:rPr>
        <w:t xml:space="preserve"> that is also a function</w:t>
      </w:r>
      <w:r w:rsidRPr="00B0342D">
        <w:rPr>
          <w:rFonts w:cstheme="minorHAnsi"/>
          <w:bCs/>
        </w:rPr>
        <w:t>? Explain</w:t>
      </w:r>
    </w:p>
    <w:p w14:paraId="1B6C0469" w14:textId="77777777" w:rsidR="00F34AC0" w:rsidRPr="00B0342D" w:rsidRDefault="00F34AC0" w:rsidP="005A34FA">
      <w:pPr>
        <w:spacing w:after="0" w:line="240" w:lineRule="auto"/>
        <w:rPr>
          <w:rFonts w:cstheme="minorHAnsi"/>
        </w:rPr>
      </w:pPr>
      <w:r w:rsidRPr="00B0342D">
        <w:rPr>
          <w:rFonts w:cstheme="minorHAnsi"/>
        </w:rPr>
        <w:t>By definition of inverse, interchange all members of the domain with each member in the range:</w:t>
      </w:r>
    </w:p>
    <w:p w14:paraId="755320F1" w14:textId="77777777" w:rsidR="00455D5A" w:rsidRPr="00B0342D" w:rsidRDefault="00455D5A" w:rsidP="005A34FA">
      <w:pPr>
        <w:spacing w:after="0" w:line="240" w:lineRule="auto"/>
        <w:rPr>
          <w:rFonts w:eastAsiaTheme="minorEastAsia" w:cstheme="minorHAnsi"/>
          <w:b/>
        </w:rPr>
      </w:pPr>
    </w:p>
    <w:p w14:paraId="70B3110D" w14:textId="4B11A4F9" w:rsidR="00865076" w:rsidRPr="00B0342D" w:rsidRDefault="00846ED0" w:rsidP="005A34FA">
      <w:pPr>
        <w:spacing w:after="0" w:line="240" w:lineRule="auto"/>
        <w:rPr>
          <w:rFonts w:eastAsiaTheme="minorEastAsia" w:cstheme="minorHAnsi"/>
          <w:bCs/>
        </w:rPr>
      </w:pPr>
      <w:r w:rsidRPr="00B0342D">
        <w:rPr>
          <w:rFonts w:eastAsiaTheme="minorEastAsia" w:cstheme="minorHAnsi"/>
          <w:bCs/>
        </w:rPr>
        <w:t>Is this inverse relation a function</w:t>
      </w:r>
      <w:r w:rsidR="00DA3FFD" w:rsidRPr="00B0342D">
        <w:rPr>
          <w:rFonts w:eastAsiaTheme="minorEastAsia" w:cstheme="minorHAnsi"/>
          <w:bCs/>
        </w:rPr>
        <w:t>, why or why not?</w:t>
      </w:r>
    </w:p>
    <w:p w14:paraId="048CBDD0" w14:textId="77777777" w:rsidR="0031680B" w:rsidRPr="00B0342D" w:rsidRDefault="0031680B" w:rsidP="0031680B">
      <w:pPr>
        <w:spacing w:after="0" w:line="240" w:lineRule="auto"/>
        <w:rPr>
          <w:rFonts w:eastAsiaTheme="minorEastAsia"/>
        </w:rPr>
      </w:pPr>
      <w:r w:rsidRPr="00B0342D"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45131671" wp14:editId="0850C1CC">
            <wp:simplePos x="0" y="0"/>
            <wp:positionH relativeFrom="column">
              <wp:posOffset>3961912</wp:posOffset>
            </wp:positionH>
            <wp:positionV relativeFrom="paragraph">
              <wp:posOffset>4982</wp:posOffset>
            </wp:positionV>
            <wp:extent cx="2447241" cy="1862361"/>
            <wp:effectExtent l="0" t="0" r="0" b="5080"/>
            <wp:wrapTight wrapText="bothSides">
              <wp:wrapPolygon edited="0">
                <wp:start x="0" y="0"/>
                <wp:lineTo x="0" y="21438"/>
                <wp:lineTo x="21359" y="21438"/>
                <wp:lineTo x="21359" y="0"/>
                <wp:lineTo x="0" y="0"/>
              </wp:wrapPolygon>
            </wp:wrapTight>
            <wp:docPr id="4" name="Picture 4" descr="This is a line. Please ask an interpreter for more details, as any here will give answers" title="Graph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241" cy="18623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342D">
        <w:rPr>
          <w:rFonts w:eastAsiaTheme="minorEastAsia"/>
          <w:i/>
          <w:iCs/>
          <w:u w:val="single"/>
        </w:rPr>
        <w:t>Example #3</w:t>
      </w:r>
      <w:r w:rsidRPr="00B0342D">
        <w:rPr>
          <w:rFonts w:eastAsiaTheme="minorEastAsia"/>
        </w:rPr>
        <w:t xml:space="preserve"> – Graph the Inverse for the Function </w:t>
      </w:r>
    </w:p>
    <w:p w14:paraId="265A8EA2" w14:textId="77777777" w:rsidR="0031680B" w:rsidRPr="00B0342D" w:rsidRDefault="0031680B" w:rsidP="0031680B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A graph of </w:t>
      </w:r>
      <m:oMath>
        <m:r>
          <w:rPr>
            <w:rFonts w:ascii="Cambria Math" w:eastAsiaTheme="minorEastAsia" w:hAnsi="Cambria Math"/>
          </w:rPr>
          <m:t>f</m:t>
        </m:r>
      </m:oMath>
      <w:r w:rsidRPr="00B0342D">
        <w:rPr>
          <w:rFonts w:eastAsiaTheme="minorEastAsia"/>
        </w:rPr>
        <w:t xml:space="preserve"> is given, graph its inverse. </w:t>
      </w:r>
    </w:p>
    <w:p w14:paraId="7B1EADEC" w14:textId="77777777" w:rsidR="0031680B" w:rsidRDefault="0031680B" w:rsidP="0031680B">
      <w:pPr>
        <w:spacing w:after="0" w:line="240" w:lineRule="auto"/>
        <w:jc w:val="center"/>
        <w:rPr>
          <w:rFonts w:eastAsiaTheme="minorEastAsia"/>
        </w:rPr>
      </w:pPr>
    </w:p>
    <w:p w14:paraId="6303251A" w14:textId="77777777" w:rsidR="0031680B" w:rsidRDefault="0031680B" w:rsidP="0031680B">
      <w:pPr>
        <w:spacing w:after="0" w:line="240" w:lineRule="auto"/>
        <w:jc w:val="center"/>
        <w:rPr>
          <w:rFonts w:eastAsiaTheme="minorEastAsia"/>
        </w:rPr>
      </w:pPr>
    </w:p>
    <w:p w14:paraId="0AB345B8" w14:textId="77777777" w:rsidR="0031680B" w:rsidRDefault="0031680B" w:rsidP="0031680B">
      <w:pPr>
        <w:spacing w:after="0" w:line="240" w:lineRule="auto"/>
        <w:jc w:val="center"/>
        <w:rPr>
          <w:rFonts w:eastAsiaTheme="minorEastAsia"/>
        </w:rPr>
      </w:pPr>
    </w:p>
    <w:p w14:paraId="1A864D35" w14:textId="77777777" w:rsidR="0031680B" w:rsidRDefault="0031680B" w:rsidP="0031680B">
      <w:pPr>
        <w:spacing w:after="0" w:line="240" w:lineRule="auto"/>
        <w:jc w:val="center"/>
        <w:rPr>
          <w:rFonts w:eastAsiaTheme="minorEastAsia"/>
        </w:rPr>
      </w:pPr>
    </w:p>
    <w:p w14:paraId="2D4CA7EC" w14:textId="77777777" w:rsidR="0031680B" w:rsidRDefault="0031680B" w:rsidP="0031680B">
      <w:pPr>
        <w:spacing w:after="0" w:line="240" w:lineRule="auto"/>
        <w:jc w:val="center"/>
        <w:rPr>
          <w:rFonts w:eastAsiaTheme="minorEastAsia"/>
        </w:rPr>
      </w:pPr>
    </w:p>
    <w:p w14:paraId="70D2CF04" w14:textId="77777777" w:rsidR="0031680B" w:rsidRDefault="0031680B" w:rsidP="0031680B">
      <w:pPr>
        <w:spacing w:after="0" w:line="240" w:lineRule="auto"/>
        <w:jc w:val="center"/>
        <w:rPr>
          <w:rFonts w:eastAsiaTheme="minorEastAsia"/>
        </w:rPr>
      </w:pPr>
    </w:p>
    <w:p w14:paraId="625CB4D4" w14:textId="77777777" w:rsidR="0031680B" w:rsidRDefault="0031680B" w:rsidP="0031680B">
      <w:pPr>
        <w:spacing w:after="0" w:line="240" w:lineRule="auto"/>
        <w:jc w:val="center"/>
        <w:rPr>
          <w:rFonts w:eastAsiaTheme="minorEastAsia"/>
        </w:rPr>
      </w:pPr>
    </w:p>
    <w:p w14:paraId="199203E8" w14:textId="77777777" w:rsidR="0031680B" w:rsidRDefault="0031680B" w:rsidP="0031680B">
      <w:pPr>
        <w:spacing w:after="0" w:line="240" w:lineRule="auto"/>
        <w:jc w:val="center"/>
        <w:rPr>
          <w:rFonts w:eastAsiaTheme="minorEastAsia"/>
        </w:rPr>
      </w:pPr>
    </w:p>
    <w:p w14:paraId="11AC9B6C" w14:textId="77777777" w:rsidR="0031680B" w:rsidRPr="00B0342D" w:rsidRDefault="0031680B" w:rsidP="0031680B">
      <w:pPr>
        <w:spacing w:after="0" w:line="240" w:lineRule="auto"/>
        <w:rPr>
          <w:rFonts w:eastAsiaTheme="minorEastAsia"/>
        </w:rPr>
      </w:pPr>
    </w:p>
    <w:p w14:paraId="25D3444B" w14:textId="77777777" w:rsidR="0031680B" w:rsidRPr="00B0342D" w:rsidRDefault="0031680B" w:rsidP="0031680B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If</w:t>
      </w:r>
      <w:r w:rsidRPr="00B0342D">
        <w:rPr>
          <w:rFonts w:eastAsiaTheme="minorEastAsia"/>
        </w:rPr>
        <w:t xml:space="preserve"> you are given the graph of </w:t>
      </w:r>
      <w:r w:rsidRPr="00B0342D">
        <w:rPr>
          <w:rFonts w:eastAsiaTheme="minorEastAsia"/>
          <w:b/>
        </w:rPr>
        <w:t>ANY</w:t>
      </w:r>
      <w:r w:rsidRPr="00B0342D">
        <w:rPr>
          <w:rFonts w:eastAsiaTheme="minorEastAsia"/>
        </w:rPr>
        <w:t xml:space="preserve"> 1:1 function, you can _______________________to sketch the graph of the inverse function.</w:t>
      </w:r>
    </w:p>
    <w:p w14:paraId="34EFC4B8" w14:textId="77777777" w:rsidR="0031680B" w:rsidRPr="00B0342D" w:rsidRDefault="0031680B" w:rsidP="0031680B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>This is linear, so its inverse must also be a line.  All we need are __________________ We can pick any 2 points and interchange them to sketch the graph of the inverse function:</w:t>
      </w:r>
    </w:p>
    <w:p w14:paraId="6D5A87A7" w14:textId="77777777" w:rsidR="0031680B" w:rsidRPr="00B0342D" w:rsidRDefault="0031680B" w:rsidP="0031680B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>Note the symmetry across the line y=x!</w:t>
      </w:r>
    </w:p>
    <w:p w14:paraId="7EF2CC5C" w14:textId="4396EB05" w:rsidR="009D677E" w:rsidRPr="00B0342D" w:rsidRDefault="009D677E" w:rsidP="005A34FA">
      <w:pPr>
        <w:spacing w:after="0" w:line="240" w:lineRule="auto"/>
        <w:rPr>
          <w:rFonts w:eastAsiaTheme="minorEastAsia" w:cstheme="minorHAnsi"/>
          <w:bCs/>
        </w:rPr>
      </w:pPr>
    </w:p>
    <w:p w14:paraId="2163CF6E" w14:textId="51F82338" w:rsidR="009D677E" w:rsidRPr="00B0342D" w:rsidRDefault="009D677E" w:rsidP="005A34FA">
      <w:pPr>
        <w:pStyle w:val="Heading1"/>
        <w:keepNext w:val="0"/>
        <w:keepLines w:val="0"/>
        <w:spacing w:before="0"/>
      </w:pPr>
      <w:r w:rsidRPr="00B0342D">
        <w:t>Topic #2: One-to-One Functions and the Horizontal Line Test</w:t>
      </w:r>
    </w:p>
    <w:p w14:paraId="21863880" w14:textId="0ED48429" w:rsidR="009D677E" w:rsidRPr="00B0342D" w:rsidRDefault="009D677E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Functions that are </w:t>
      </w:r>
      <w:r w:rsidR="00455D5A" w:rsidRPr="00B0342D">
        <w:rPr>
          <w:rFonts w:eastAsiaTheme="minorEastAsia"/>
        </w:rPr>
        <w:t>_________________</w:t>
      </w:r>
      <w:proofErr w:type="gramStart"/>
      <w:r w:rsidR="00455D5A" w:rsidRPr="00B0342D">
        <w:rPr>
          <w:rFonts w:eastAsiaTheme="minorEastAsia"/>
        </w:rPr>
        <w:t>_</w:t>
      </w:r>
      <w:r w:rsidRPr="00B0342D">
        <w:rPr>
          <w:rFonts w:eastAsiaTheme="minorEastAsia"/>
        </w:rPr>
        <w:t>(</w:t>
      </w:r>
      <w:proofErr w:type="gramEnd"/>
      <w:r w:rsidRPr="00B0342D">
        <w:rPr>
          <w:rFonts w:eastAsiaTheme="minorEastAsia"/>
        </w:rPr>
        <w:t xml:space="preserve">abbreviated as 1:1) have an inverse. Functions that are </w:t>
      </w:r>
      <w:r w:rsidR="00455D5A" w:rsidRPr="00B0342D">
        <w:rPr>
          <w:rFonts w:eastAsiaTheme="minorEastAsia"/>
        </w:rPr>
        <w:t>______________</w:t>
      </w:r>
      <w:r w:rsidRPr="00B0342D">
        <w:rPr>
          <w:rFonts w:eastAsiaTheme="minorEastAsia"/>
        </w:rPr>
        <w:t xml:space="preserve"> </w:t>
      </w:r>
      <w:r w:rsidR="00455D5A" w:rsidRPr="00B0342D">
        <w:rPr>
          <w:rFonts w:eastAsiaTheme="minorEastAsia"/>
        </w:rPr>
        <w:t>DO NOT</w:t>
      </w:r>
      <w:r w:rsidRPr="00B0342D">
        <w:rPr>
          <w:rFonts w:eastAsiaTheme="minorEastAsia"/>
        </w:rPr>
        <w:t xml:space="preserve"> have an inverse.  </w:t>
      </w:r>
    </w:p>
    <w:p w14:paraId="3511C625" w14:textId="0D19600B" w:rsidR="009D677E" w:rsidRPr="00B0342D" w:rsidRDefault="009D677E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>A graph of a function tells us if it is 1:1 or not. If a horizontal line does not intersect the graph more than once, then it is 1:1 since y does not repeat.  Consider the graphs of two functions:</w:t>
      </w:r>
    </w:p>
    <w:p w14:paraId="05EB5C47" w14:textId="77777777" w:rsidR="009D677E" w:rsidRPr="00B0342D" w:rsidRDefault="009D677E" w:rsidP="005A34FA">
      <w:pPr>
        <w:spacing w:after="0" w:line="240" w:lineRule="auto"/>
        <w:jc w:val="center"/>
        <w:rPr>
          <w:rFonts w:eastAsiaTheme="minorEastAsia"/>
        </w:rPr>
      </w:pPr>
      <w:r w:rsidRPr="00B0342D">
        <w:rPr>
          <w:noProof/>
        </w:rPr>
        <w:drawing>
          <wp:inline distT="0" distB="0" distL="0" distR="0" wp14:anchorId="1ADF01C6" wp14:editId="02A5F506">
            <wp:extent cx="4067126" cy="1370048"/>
            <wp:effectExtent l="0" t="0" r="0" b="1905"/>
            <wp:docPr id="5" name="Picture 5" descr="This shows 2 functions, one that passes the horizontal line test and the other does not." title="Two 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98821" cy="138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3FB34F" w14:textId="4B73CEAE" w:rsidR="009D677E" w:rsidRPr="00B0342D" w:rsidRDefault="009D677E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Function </w:t>
      </w:r>
      <m:oMath>
        <m:r>
          <w:rPr>
            <w:rFonts w:ascii="Cambria Math" w:eastAsiaTheme="minorEastAsia" w:hAnsi="Cambria Math"/>
          </w:rPr>
          <m:t>f</m:t>
        </m:r>
      </m:oMath>
      <w:r w:rsidRPr="00B0342D">
        <w:rPr>
          <w:rFonts w:eastAsiaTheme="minorEastAsia"/>
        </w:rPr>
        <w:t xml:space="preserve"> passes the Horizontal Line Test and is 1:1</w:t>
      </w:r>
      <w:proofErr w:type="gramStart"/>
      <w:r w:rsidRPr="00B0342D">
        <w:rPr>
          <w:rFonts w:eastAsiaTheme="minorEastAsia"/>
        </w:rPr>
        <w:t>.  As</w:t>
      </w:r>
      <w:proofErr w:type="gramEnd"/>
      <w:r w:rsidRPr="00B0342D">
        <w:rPr>
          <w:rFonts w:eastAsiaTheme="minorEastAsia"/>
        </w:rPr>
        <w:t xml:space="preserve"> a result, function </w:t>
      </w:r>
      <m:oMath>
        <m:r>
          <w:rPr>
            <w:rFonts w:ascii="Cambria Math" w:eastAsiaTheme="minorEastAsia" w:hAnsi="Cambria Math"/>
          </w:rPr>
          <m:t>f</m:t>
        </m:r>
      </m:oMath>
      <w:r w:rsidRPr="00B0342D">
        <w:rPr>
          <w:rFonts w:eastAsiaTheme="minorEastAsia"/>
        </w:rPr>
        <w:t xml:space="preserve"> __________________</w:t>
      </w:r>
    </w:p>
    <w:p w14:paraId="73CEBB48" w14:textId="778B92D0" w:rsidR="009D677E" w:rsidRPr="00B0342D" w:rsidRDefault="009D677E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Function </w:t>
      </w:r>
      <m:oMath>
        <m:r>
          <w:rPr>
            <w:rFonts w:ascii="Cambria Math" w:eastAsiaTheme="minorEastAsia" w:hAnsi="Cambria Math"/>
          </w:rPr>
          <m:t>g</m:t>
        </m:r>
      </m:oMath>
      <w:r w:rsidRPr="00B0342D">
        <w:rPr>
          <w:rFonts w:eastAsiaTheme="minorEastAsia"/>
        </w:rPr>
        <w:t xml:space="preserve"> fails the Horizontal Line Test and is not 1:1</w:t>
      </w:r>
      <w:proofErr w:type="gramStart"/>
      <w:r w:rsidRPr="00B0342D">
        <w:rPr>
          <w:rFonts w:eastAsiaTheme="minorEastAsia"/>
        </w:rPr>
        <w:t>.  As</w:t>
      </w:r>
      <w:proofErr w:type="gramEnd"/>
      <w:r w:rsidRPr="00B0342D">
        <w:rPr>
          <w:rFonts w:eastAsiaTheme="minorEastAsia"/>
        </w:rPr>
        <w:t xml:space="preserve"> a result, function </w:t>
      </w:r>
      <m:oMath>
        <m:r>
          <w:rPr>
            <w:rFonts w:ascii="Cambria Math" w:eastAsiaTheme="minorEastAsia" w:hAnsi="Cambria Math"/>
          </w:rPr>
          <m:t>g</m:t>
        </m:r>
      </m:oMath>
      <w:r w:rsidRPr="00B0342D">
        <w:rPr>
          <w:rFonts w:eastAsiaTheme="minorEastAsia"/>
        </w:rPr>
        <w:t xml:space="preserve"> ________________</w:t>
      </w:r>
    </w:p>
    <w:p w14:paraId="73EAA87D" w14:textId="77777777" w:rsidR="009D677E" w:rsidRPr="00B0342D" w:rsidRDefault="009D677E" w:rsidP="005A34FA">
      <w:pPr>
        <w:spacing w:after="0" w:line="240" w:lineRule="auto"/>
        <w:rPr>
          <w:rFonts w:eastAsiaTheme="minorEastAsia"/>
        </w:rPr>
      </w:pPr>
    </w:p>
    <w:p w14:paraId="5CF3B456" w14:textId="19338E2A" w:rsidR="009D677E" w:rsidRPr="00B0342D" w:rsidRDefault="009D677E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  <w:i/>
          <w:iCs/>
          <w:u w:val="single"/>
        </w:rPr>
        <w:t>YOU TRY #1</w:t>
      </w:r>
      <w:r w:rsidRPr="00B0342D">
        <w:rPr>
          <w:rFonts w:eastAsiaTheme="minorEastAsia"/>
        </w:rPr>
        <w:t xml:space="preserve"> – Determine if the Function has an Inverse</w:t>
      </w:r>
    </w:p>
    <w:p w14:paraId="78F31BD8" w14:textId="77777777" w:rsidR="00C9234F" w:rsidRPr="00B0342D" w:rsidRDefault="009D677E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The graphs of 4 functions follow. </w:t>
      </w:r>
    </w:p>
    <w:p w14:paraId="0C5A38C3" w14:textId="7CC05112" w:rsidR="009D677E" w:rsidRPr="00B0342D" w:rsidRDefault="009D677E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>Which functions have an inverse? Which functions do not have an inverse?  Explain your reasoning.</w:t>
      </w:r>
    </w:p>
    <w:p w14:paraId="37BF1B53" w14:textId="043FE134" w:rsidR="009D677E" w:rsidRPr="005A34FA" w:rsidRDefault="009D677E" w:rsidP="005A34FA">
      <w:pPr>
        <w:spacing w:after="0" w:line="240" w:lineRule="auto"/>
        <w:ind w:left="-90"/>
        <w:rPr>
          <w:rFonts w:eastAsiaTheme="minorEastAsia"/>
        </w:rPr>
      </w:pPr>
      <w:r w:rsidRPr="00B0342D">
        <w:rPr>
          <w:noProof/>
        </w:rPr>
        <w:drawing>
          <wp:inline distT="0" distB="0" distL="0" distR="0" wp14:anchorId="4304AA33" wp14:editId="332B413F">
            <wp:extent cx="4088250" cy="1077097"/>
            <wp:effectExtent l="0" t="0" r="7620" b="8890"/>
            <wp:docPr id="7" name="Picture 7" descr="This shows the graphh of 4 functions. Please ask an interpreter for more details, as any here will give answers" title="Four 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191739" cy="1104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104DA" w14:textId="5A777D1B" w:rsidR="00865076" w:rsidRPr="00B0342D" w:rsidRDefault="00865076" w:rsidP="005A34FA">
      <w:pPr>
        <w:spacing w:after="0" w:line="240" w:lineRule="auto"/>
        <w:rPr>
          <w:rFonts w:cstheme="minorHAnsi"/>
          <w:b/>
        </w:rPr>
      </w:pPr>
      <w:r w:rsidRPr="00B0342D">
        <w:rPr>
          <w:rFonts w:cstheme="minorHAnsi"/>
          <w:b/>
        </w:rPr>
        <w:t>Formal definition of Inverse function (using function composition):</w:t>
      </w:r>
    </w:p>
    <w:p w14:paraId="6BF3DCDC" w14:textId="77777777" w:rsidR="00865076" w:rsidRPr="00B0342D" w:rsidRDefault="00865076" w:rsidP="005A34FA">
      <w:pPr>
        <w:pStyle w:val="NoSpacing"/>
        <w:rPr>
          <w:rFonts w:asciiTheme="minorHAnsi" w:hAnsiTheme="minorHAnsi" w:cstheme="minorHAnsi"/>
          <w:sz w:val="22"/>
          <w:szCs w:val="22"/>
        </w:rPr>
      </w:pPr>
      <w:r w:rsidRPr="00B0342D">
        <w:rPr>
          <w:rFonts w:asciiTheme="minorHAnsi" w:hAnsiTheme="minorHAnsi" w:cstheme="minorHAnsi"/>
          <w:sz w:val="22"/>
          <w:szCs w:val="22"/>
        </w:rPr>
        <w:t xml:space="preserve">Let </w:t>
      </w:r>
      <w:r w:rsidRPr="00B0342D">
        <w:rPr>
          <w:rFonts w:asciiTheme="minorHAnsi" w:hAnsiTheme="minorHAnsi" w:cstheme="minorHAnsi"/>
          <w:i/>
          <w:sz w:val="22"/>
          <w:szCs w:val="22"/>
        </w:rPr>
        <w:t>f</w:t>
      </w:r>
      <w:r w:rsidRPr="00B0342D">
        <w:rPr>
          <w:rFonts w:asciiTheme="minorHAnsi" w:hAnsiTheme="minorHAnsi" w:cstheme="minorHAnsi"/>
          <w:sz w:val="22"/>
          <w:szCs w:val="22"/>
        </w:rPr>
        <w:t xml:space="preserve"> and </w:t>
      </w:r>
      <w:r w:rsidRPr="00B0342D">
        <w:rPr>
          <w:rFonts w:asciiTheme="minorHAnsi" w:hAnsiTheme="minorHAnsi" w:cstheme="minorHAnsi"/>
          <w:i/>
          <w:sz w:val="22"/>
          <w:szCs w:val="22"/>
        </w:rPr>
        <w:t xml:space="preserve">g </w:t>
      </w:r>
      <w:r w:rsidRPr="00B0342D">
        <w:rPr>
          <w:rFonts w:asciiTheme="minorHAnsi" w:hAnsiTheme="minorHAnsi" w:cstheme="minorHAnsi"/>
          <w:sz w:val="22"/>
          <w:szCs w:val="22"/>
        </w:rPr>
        <w:t>be two functions such that</w:t>
      </w:r>
    </w:p>
    <w:p w14:paraId="056CD092" w14:textId="5A0364CE" w:rsidR="00865076" w:rsidRPr="00B0342D" w:rsidRDefault="00865076" w:rsidP="005A34FA">
      <w:pPr>
        <w:pStyle w:val="NoSpacing"/>
        <w:rPr>
          <w:rFonts w:asciiTheme="minorHAnsi" w:hAnsiTheme="minorHAnsi" w:cstheme="minorHAnsi"/>
          <w:sz w:val="22"/>
          <w:szCs w:val="22"/>
        </w:rPr>
      </w:pPr>
      <w:r w:rsidRPr="00B0342D">
        <w:rPr>
          <w:rFonts w:asciiTheme="minorHAnsi" w:hAnsiTheme="minorHAnsi" w:cstheme="minorHAnsi"/>
          <w:sz w:val="22"/>
          <w:szCs w:val="22"/>
        </w:rPr>
        <w:tab/>
      </w:r>
      <w:r w:rsidR="00115C8C" w:rsidRPr="00B0342D">
        <w:rPr>
          <w:rFonts w:asciiTheme="minorHAnsi" w:hAnsiTheme="minorHAnsi" w:cstheme="minorHAnsi"/>
          <w:position w:val="-10"/>
          <w:sz w:val="22"/>
          <w:szCs w:val="22"/>
        </w:rPr>
        <w:object w:dxaOrig="1240" w:dyaOrig="320" w14:anchorId="59B04D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15.05pt" o:ole="">
            <v:imagedata r:id="rId12" o:title=""/>
          </v:shape>
          <o:OLEObject Type="Embed" ProgID="Equation.DSMT4" ShapeID="_x0000_i1025" DrawAspect="Content" ObjectID="_1799660279" r:id="rId13"/>
        </w:object>
      </w:r>
      <w:r w:rsidRPr="00B0342D">
        <w:rPr>
          <w:rFonts w:asciiTheme="minorHAnsi" w:hAnsiTheme="minorHAnsi" w:cstheme="minorHAnsi"/>
          <w:sz w:val="22"/>
          <w:szCs w:val="22"/>
        </w:rPr>
        <w:t>for every x in the domain of g</w:t>
      </w:r>
      <w:r w:rsidR="00DA3FFD" w:rsidRPr="00B0342D">
        <w:rPr>
          <w:rFonts w:asciiTheme="minorHAnsi" w:hAnsiTheme="minorHAnsi" w:cstheme="minorHAnsi"/>
          <w:sz w:val="22"/>
          <w:szCs w:val="22"/>
        </w:rPr>
        <w:t xml:space="preserve"> and</w:t>
      </w:r>
    </w:p>
    <w:p w14:paraId="3A8A3334" w14:textId="44E3CBD5" w:rsidR="00865076" w:rsidRPr="00B0342D" w:rsidRDefault="00865076" w:rsidP="005A34FA">
      <w:pPr>
        <w:pStyle w:val="NoSpacing"/>
        <w:rPr>
          <w:rFonts w:asciiTheme="minorHAnsi" w:hAnsiTheme="minorHAnsi" w:cstheme="minorHAnsi"/>
          <w:sz w:val="22"/>
          <w:szCs w:val="22"/>
        </w:rPr>
      </w:pPr>
      <w:r w:rsidRPr="00B0342D">
        <w:rPr>
          <w:rFonts w:asciiTheme="minorHAnsi" w:hAnsiTheme="minorHAnsi" w:cstheme="minorHAnsi"/>
          <w:sz w:val="22"/>
          <w:szCs w:val="22"/>
        </w:rPr>
        <w:tab/>
      </w:r>
      <w:r w:rsidR="00115C8C" w:rsidRPr="00B0342D">
        <w:rPr>
          <w:rFonts w:asciiTheme="minorHAnsi" w:hAnsiTheme="minorHAnsi" w:cstheme="minorHAnsi"/>
          <w:position w:val="-10"/>
          <w:sz w:val="22"/>
          <w:szCs w:val="22"/>
        </w:rPr>
        <w:object w:dxaOrig="1240" w:dyaOrig="320" w14:anchorId="5B981D87">
          <v:shape id="_x0000_i1026" type="#_x0000_t75" style="width:67pt;height:17.6pt" o:ole="">
            <v:imagedata r:id="rId14" o:title=""/>
          </v:shape>
          <o:OLEObject Type="Embed" ProgID="Equation.DSMT4" ShapeID="_x0000_i1026" DrawAspect="Content" ObjectID="_1799660280" r:id="rId15"/>
        </w:object>
      </w:r>
      <w:r w:rsidRPr="00B0342D">
        <w:rPr>
          <w:rFonts w:asciiTheme="minorHAnsi" w:hAnsiTheme="minorHAnsi" w:cstheme="minorHAnsi"/>
          <w:sz w:val="22"/>
          <w:szCs w:val="22"/>
        </w:rPr>
        <w:t>for every x in the domain of f.</w:t>
      </w:r>
    </w:p>
    <w:p w14:paraId="62DB1446" w14:textId="77777777" w:rsidR="00865076" w:rsidRPr="00B0342D" w:rsidRDefault="00865076" w:rsidP="005A34FA">
      <w:pPr>
        <w:pStyle w:val="NoSpacing"/>
        <w:rPr>
          <w:rFonts w:asciiTheme="minorHAnsi" w:hAnsiTheme="minorHAnsi" w:cstheme="minorHAnsi"/>
          <w:sz w:val="22"/>
          <w:szCs w:val="22"/>
        </w:rPr>
      </w:pPr>
    </w:p>
    <w:p w14:paraId="12DBFB75" w14:textId="77777777" w:rsidR="00C9234F" w:rsidRPr="00B0342D" w:rsidRDefault="00865076" w:rsidP="005A34FA">
      <w:pPr>
        <w:pStyle w:val="NoSpacing"/>
        <w:rPr>
          <w:rFonts w:asciiTheme="minorHAnsi" w:hAnsiTheme="minorHAnsi" w:cstheme="minorHAnsi"/>
          <w:sz w:val="22"/>
          <w:szCs w:val="22"/>
        </w:rPr>
      </w:pPr>
      <w:r w:rsidRPr="00B0342D">
        <w:rPr>
          <w:rFonts w:asciiTheme="minorHAnsi" w:hAnsiTheme="minorHAnsi" w:cstheme="minorHAnsi"/>
          <w:sz w:val="22"/>
          <w:szCs w:val="22"/>
        </w:rPr>
        <w:t xml:space="preserve">The function, </w:t>
      </w:r>
      <w:r w:rsidRPr="00B0342D">
        <w:rPr>
          <w:rFonts w:asciiTheme="minorHAnsi" w:hAnsiTheme="minorHAnsi" w:cstheme="minorHAnsi"/>
          <w:i/>
          <w:sz w:val="22"/>
          <w:szCs w:val="22"/>
        </w:rPr>
        <w:t>g</w:t>
      </w:r>
      <w:r w:rsidRPr="00B0342D">
        <w:rPr>
          <w:rFonts w:asciiTheme="minorHAnsi" w:hAnsiTheme="minorHAnsi" w:cstheme="minorHAnsi"/>
          <w:sz w:val="22"/>
          <w:szCs w:val="22"/>
        </w:rPr>
        <w:t xml:space="preserve">, is the </w:t>
      </w:r>
      <w:r w:rsidRPr="00B0342D">
        <w:rPr>
          <w:rFonts w:asciiTheme="minorHAnsi" w:hAnsiTheme="minorHAnsi" w:cstheme="minorHAnsi"/>
          <w:bCs/>
          <w:sz w:val="22"/>
          <w:szCs w:val="22"/>
        </w:rPr>
        <w:t xml:space="preserve">inverse of the function </w:t>
      </w:r>
      <w:r w:rsidRPr="00B0342D">
        <w:rPr>
          <w:rFonts w:asciiTheme="minorHAnsi" w:hAnsiTheme="minorHAnsi" w:cstheme="minorHAnsi"/>
          <w:bCs/>
          <w:i/>
          <w:sz w:val="22"/>
          <w:szCs w:val="22"/>
        </w:rPr>
        <w:t>f</w:t>
      </w:r>
      <w:r w:rsidRPr="00B0342D">
        <w:rPr>
          <w:rFonts w:asciiTheme="minorHAnsi" w:hAnsiTheme="minorHAnsi" w:cstheme="minorHAnsi"/>
          <w:i/>
          <w:sz w:val="22"/>
          <w:szCs w:val="22"/>
        </w:rPr>
        <w:t xml:space="preserve"> </w:t>
      </w:r>
      <w:r w:rsidRPr="00B0342D">
        <w:rPr>
          <w:rFonts w:asciiTheme="minorHAnsi" w:hAnsiTheme="minorHAnsi" w:cstheme="minorHAnsi"/>
          <w:sz w:val="22"/>
          <w:szCs w:val="22"/>
        </w:rPr>
        <w:t xml:space="preserve">and is denoted by </w:t>
      </w:r>
      <w:r w:rsidR="00C9234F" w:rsidRPr="00B0342D">
        <w:rPr>
          <w:rFonts w:asciiTheme="minorHAnsi" w:hAnsiTheme="minorHAnsi" w:cstheme="minorHAnsi"/>
          <w:sz w:val="22"/>
          <w:szCs w:val="22"/>
        </w:rPr>
        <w:t>_____________</w:t>
      </w:r>
    </w:p>
    <w:p w14:paraId="2CDB6DD3" w14:textId="05C7B95F" w:rsidR="00C9234F" w:rsidRPr="00B0342D" w:rsidRDefault="00865076" w:rsidP="005A34FA">
      <w:pPr>
        <w:pStyle w:val="NoSpacing"/>
        <w:rPr>
          <w:rFonts w:asciiTheme="minorHAnsi" w:hAnsiTheme="minorHAnsi" w:cstheme="minorHAnsi"/>
          <w:sz w:val="22"/>
          <w:szCs w:val="22"/>
        </w:rPr>
      </w:pPr>
      <w:r w:rsidRPr="00B0342D">
        <w:rPr>
          <w:rFonts w:asciiTheme="minorHAnsi" w:hAnsiTheme="minorHAnsi" w:cstheme="minorHAnsi"/>
          <w:sz w:val="22"/>
          <w:szCs w:val="22"/>
        </w:rPr>
        <w:t xml:space="preserve"> (read </w:t>
      </w:r>
      <w:r w:rsidR="00F70F29" w:rsidRPr="00B0342D">
        <w:rPr>
          <w:rFonts w:asciiTheme="minorHAnsi" w:hAnsiTheme="minorHAnsi" w:cstheme="minorHAnsi"/>
          <w:sz w:val="22"/>
          <w:szCs w:val="22"/>
        </w:rPr>
        <w:t xml:space="preserve">as </w:t>
      </w:r>
      <w:r w:rsidRPr="00B0342D">
        <w:rPr>
          <w:rFonts w:asciiTheme="minorHAnsi" w:hAnsiTheme="minorHAnsi" w:cstheme="minorHAnsi"/>
          <w:sz w:val="22"/>
          <w:szCs w:val="22"/>
        </w:rPr>
        <w:t>“f inverse”</w:t>
      </w:r>
      <w:r w:rsidR="00F70F29" w:rsidRPr="00B0342D">
        <w:rPr>
          <w:rFonts w:asciiTheme="minorHAnsi" w:hAnsiTheme="minorHAnsi" w:cstheme="minorHAnsi"/>
          <w:sz w:val="22"/>
          <w:szCs w:val="22"/>
        </w:rPr>
        <w:t>; the -1 is NOT an exponent!</w:t>
      </w:r>
      <w:r w:rsidRPr="00B0342D">
        <w:rPr>
          <w:rFonts w:asciiTheme="minorHAnsi" w:hAnsiTheme="minorHAnsi" w:cstheme="minorHAnsi"/>
          <w:sz w:val="22"/>
          <w:szCs w:val="22"/>
        </w:rPr>
        <w:t xml:space="preserve">). </w:t>
      </w:r>
      <w:r w:rsidR="00EC3429">
        <w:rPr>
          <w:rFonts w:asciiTheme="minorHAnsi" w:hAnsiTheme="minorHAnsi" w:cstheme="minorHAnsi"/>
          <w:sz w:val="22"/>
          <w:szCs w:val="22"/>
        </w:rPr>
        <w:t xml:space="preserve">             </w:t>
      </w:r>
      <w:r w:rsidRPr="00B0342D">
        <w:rPr>
          <w:rFonts w:asciiTheme="minorHAnsi" w:hAnsiTheme="minorHAnsi" w:cstheme="minorHAnsi"/>
          <w:sz w:val="22"/>
          <w:szCs w:val="22"/>
        </w:rPr>
        <w:t xml:space="preserve">Thus, </w:t>
      </w:r>
      <w:r w:rsidR="00115C8C" w:rsidRPr="00B0342D">
        <w:rPr>
          <w:rFonts w:asciiTheme="minorHAnsi" w:hAnsiTheme="minorHAnsi" w:cstheme="minorHAnsi"/>
          <w:position w:val="-10"/>
          <w:sz w:val="22"/>
          <w:szCs w:val="22"/>
        </w:rPr>
        <w:object w:dxaOrig="1060" w:dyaOrig="360" w14:anchorId="39A0FD2C">
          <v:shape id="_x0000_i1027" type="#_x0000_t75" style="width:53.6pt;height:17.6pt" o:ole="">
            <v:imagedata r:id="rId16" o:title=""/>
          </v:shape>
          <o:OLEObject Type="Embed" ProgID="Equation.DSMT4" ShapeID="_x0000_i1027" DrawAspect="Content" ObjectID="_1799660281" r:id="rId17"/>
        </w:object>
      </w:r>
      <w:r w:rsidRPr="00B0342D">
        <w:rPr>
          <w:rFonts w:asciiTheme="minorHAnsi" w:hAnsiTheme="minorHAnsi" w:cstheme="minorHAnsi"/>
          <w:sz w:val="22"/>
          <w:szCs w:val="22"/>
        </w:rPr>
        <w:t xml:space="preserve"> =_____ and</w:t>
      </w:r>
      <w:r w:rsidR="00C9234F" w:rsidRPr="00B0342D">
        <w:rPr>
          <w:rFonts w:asciiTheme="minorHAnsi" w:hAnsiTheme="minorHAnsi" w:cstheme="minorHAnsi"/>
          <w:sz w:val="22"/>
          <w:szCs w:val="22"/>
        </w:rPr>
        <w:t>_____________</w:t>
      </w:r>
      <w:r w:rsidRPr="00B0342D">
        <w:rPr>
          <w:rFonts w:asciiTheme="minorHAnsi" w:hAnsiTheme="minorHAnsi" w:cstheme="minorHAnsi"/>
          <w:i/>
          <w:sz w:val="22"/>
          <w:szCs w:val="22"/>
        </w:rPr>
        <w:t>.</w:t>
      </w:r>
      <w:r w:rsidRPr="00B0342D">
        <w:rPr>
          <w:rFonts w:asciiTheme="minorHAnsi" w:hAnsiTheme="minorHAnsi" w:cstheme="minorHAnsi"/>
          <w:sz w:val="22"/>
          <w:szCs w:val="22"/>
        </w:rPr>
        <w:t xml:space="preserve"> </w:t>
      </w:r>
    </w:p>
    <w:p w14:paraId="36A079EC" w14:textId="61C566F4" w:rsidR="00865076" w:rsidRPr="005A34FA" w:rsidRDefault="00865076" w:rsidP="005A34FA">
      <w:pPr>
        <w:pStyle w:val="NoSpacing"/>
        <w:rPr>
          <w:rFonts w:asciiTheme="minorHAnsi" w:hAnsiTheme="minorHAnsi" w:cstheme="minorHAnsi"/>
          <w:sz w:val="22"/>
          <w:szCs w:val="22"/>
        </w:rPr>
      </w:pPr>
      <w:r w:rsidRPr="00B0342D">
        <w:rPr>
          <w:rFonts w:asciiTheme="minorHAnsi" w:hAnsiTheme="minorHAnsi" w:cstheme="minorHAnsi"/>
          <w:sz w:val="22"/>
          <w:szCs w:val="22"/>
        </w:rPr>
        <w:lastRenderedPageBreak/>
        <w:t xml:space="preserve">The domain of </w:t>
      </w:r>
      <w:r w:rsidRPr="00B0342D">
        <w:rPr>
          <w:rFonts w:asciiTheme="minorHAnsi" w:hAnsiTheme="minorHAnsi" w:cstheme="minorHAnsi"/>
          <w:i/>
          <w:sz w:val="22"/>
          <w:szCs w:val="22"/>
        </w:rPr>
        <w:t>f</w:t>
      </w:r>
      <w:r w:rsidRPr="00B0342D">
        <w:rPr>
          <w:rFonts w:asciiTheme="minorHAnsi" w:hAnsiTheme="minorHAnsi" w:cstheme="minorHAnsi"/>
          <w:sz w:val="22"/>
          <w:szCs w:val="22"/>
        </w:rPr>
        <w:t xml:space="preserve"> is equal to the _____</w:t>
      </w:r>
      <w:r w:rsidR="00DA3FFD" w:rsidRPr="00B0342D">
        <w:rPr>
          <w:rFonts w:asciiTheme="minorHAnsi" w:hAnsiTheme="minorHAnsi" w:cstheme="minorHAnsi"/>
          <w:sz w:val="22"/>
          <w:szCs w:val="22"/>
        </w:rPr>
        <w:t>___</w:t>
      </w:r>
      <w:r w:rsidR="00F70F29" w:rsidRPr="00B0342D">
        <w:rPr>
          <w:rFonts w:asciiTheme="minorHAnsi" w:hAnsiTheme="minorHAnsi" w:cstheme="minorHAnsi"/>
          <w:sz w:val="22"/>
          <w:szCs w:val="22"/>
        </w:rPr>
        <w:t xml:space="preserve">_ </w:t>
      </w:r>
      <w:r w:rsidRPr="00B0342D">
        <w:rPr>
          <w:rFonts w:asciiTheme="minorHAnsi" w:hAnsiTheme="minorHAnsi" w:cstheme="minorHAnsi"/>
          <w:sz w:val="22"/>
          <w:szCs w:val="22"/>
        </w:rPr>
        <w:t xml:space="preserve">of </w:t>
      </w:r>
      <w:r w:rsidR="00EC3429" w:rsidRPr="00B0342D">
        <w:rPr>
          <w:rFonts w:asciiTheme="minorHAnsi" w:hAnsiTheme="minorHAnsi" w:cstheme="minorHAnsi"/>
          <w:position w:val="-10"/>
          <w:sz w:val="22"/>
          <w:szCs w:val="22"/>
        </w:rPr>
        <w:object w:dxaOrig="400" w:dyaOrig="360" w14:anchorId="701D4D09">
          <v:shape id="_x0000_i1028" type="#_x0000_t75" style="width:24.3pt;height:21.75pt" o:ole="">
            <v:imagedata r:id="rId18" o:title=""/>
          </v:shape>
          <o:OLEObject Type="Embed" ProgID="Equation.DSMT4" ShapeID="_x0000_i1028" DrawAspect="Content" ObjectID="_1799660282" r:id="rId19"/>
        </w:object>
      </w:r>
      <w:r w:rsidRPr="00B0342D">
        <w:rPr>
          <w:rFonts w:asciiTheme="minorHAnsi" w:hAnsiTheme="minorHAnsi" w:cstheme="minorHAnsi"/>
          <w:sz w:val="22"/>
          <w:szCs w:val="22"/>
        </w:rPr>
        <w:t>, and vice versa.</w:t>
      </w:r>
    </w:p>
    <w:p w14:paraId="0669124F" w14:textId="55D2C215" w:rsidR="009C08EE" w:rsidRPr="00B0342D" w:rsidRDefault="004C1985" w:rsidP="005A34FA">
      <w:pPr>
        <w:pStyle w:val="NoSpacing"/>
        <w:ind w:left="2250" w:hanging="2250"/>
        <w:rPr>
          <w:rFonts w:asciiTheme="minorHAnsi" w:hAnsiTheme="minorHAnsi" w:cstheme="minorHAnsi"/>
          <w:sz w:val="22"/>
          <w:szCs w:val="22"/>
        </w:rPr>
      </w:pPr>
      <w:r w:rsidRPr="00B0342D">
        <w:rPr>
          <w:rFonts w:asciiTheme="minorHAnsi" w:hAnsiTheme="minorHAnsi" w:cstheme="minorHAnsi"/>
          <w:i/>
          <w:iCs/>
          <w:sz w:val="22"/>
          <w:szCs w:val="22"/>
          <w:u w:val="single"/>
        </w:rPr>
        <w:t>Example #1</w:t>
      </w:r>
      <w:r w:rsidR="00C9234F" w:rsidRPr="00B0342D">
        <w:rPr>
          <w:rFonts w:asciiTheme="minorHAnsi" w:hAnsiTheme="minorHAnsi" w:cstheme="minorHAnsi"/>
          <w:sz w:val="22"/>
          <w:szCs w:val="22"/>
        </w:rPr>
        <w:t xml:space="preserve"> - </w:t>
      </w:r>
      <w:r w:rsidRPr="00B0342D">
        <w:rPr>
          <w:rFonts w:asciiTheme="minorHAnsi" w:hAnsiTheme="minorHAnsi" w:cstheme="minorHAnsi"/>
          <w:sz w:val="22"/>
          <w:szCs w:val="22"/>
        </w:rPr>
        <w:t xml:space="preserve"> </w:t>
      </w:r>
      <w:r w:rsidR="00EC3429" w:rsidRPr="00B0342D">
        <w:rPr>
          <w:rFonts w:asciiTheme="minorHAnsi" w:hAnsiTheme="minorHAnsi" w:cstheme="minorHAnsi"/>
          <w:position w:val="-10"/>
          <w:sz w:val="22"/>
          <w:szCs w:val="22"/>
        </w:rPr>
        <w:object w:dxaOrig="1460" w:dyaOrig="320" w14:anchorId="2F213A1F">
          <v:shape id="_x0000_i1029" type="#_x0000_t75" alt="Example 3:f(x)=x-300" style="width:89.6pt;height:19.25pt" o:ole="">
            <v:imagedata r:id="rId20" o:title=""/>
          </v:shape>
          <o:OLEObject Type="Embed" ProgID="Equation.DSMT4" ShapeID="_x0000_i1029" DrawAspect="Content" ObjectID="_1799660283" r:id="rId21"/>
        </w:object>
      </w:r>
      <w:r w:rsidR="00865076" w:rsidRPr="00B0342D">
        <w:rPr>
          <w:rFonts w:asciiTheme="minorHAnsi" w:hAnsiTheme="minorHAnsi" w:cstheme="minorHAnsi"/>
          <w:sz w:val="22"/>
          <w:szCs w:val="22"/>
        </w:rPr>
        <w:t>and</w:t>
      </w:r>
      <w:r w:rsidR="00EC3429" w:rsidRPr="00B0342D">
        <w:rPr>
          <w:rFonts w:asciiTheme="minorHAnsi" w:hAnsiTheme="minorHAnsi" w:cstheme="minorHAnsi"/>
          <w:position w:val="-10"/>
          <w:sz w:val="22"/>
          <w:szCs w:val="22"/>
        </w:rPr>
        <w:object w:dxaOrig="1420" w:dyaOrig="320" w14:anchorId="28BF87D0">
          <v:shape id="_x0000_i1030" type="#_x0000_t75" alt="g(x)=x+300" style="width:101.3pt;height:22.6pt" o:ole="">
            <v:imagedata r:id="rId22" o:title=""/>
          </v:shape>
          <o:OLEObject Type="Embed" ProgID="Equation.DSMT4" ShapeID="_x0000_i1030" DrawAspect="Content" ObjectID="_1799660284" r:id="rId23"/>
        </w:object>
      </w:r>
      <w:r w:rsidR="00865076" w:rsidRPr="00B0342D">
        <w:rPr>
          <w:rFonts w:asciiTheme="minorHAnsi" w:hAnsiTheme="minorHAnsi" w:cstheme="minorHAnsi"/>
          <w:sz w:val="22"/>
          <w:szCs w:val="22"/>
        </w:rPr>
        <w:t xml:space="preserve">, </w:t>
      </w:r>
    </w:p>
    <w:p w14:paraId="45721EC9" w14:textId="6BB7D4BC" w:rsidR="00865076" w:rsidRPr="00B0342D" w:rsidRDefault="00865076" w:rsidP="005A34FA">
      <w:pPr>
        <w:pStyle w:val="NoSpacing"/>
        <w:ind w:left="2250"/>
        <w:rPr>
          <w:rFonts w:asciiTheme="minorHAnsi" w:hAnsiTheme="minorHAnsi" w:cstheme="minorHAnsi"/>
          <w:sz w:val="22"/>
          <w:szCs w:val="22"/>
        </w:rPr>
      </w:pPr>
      <w:r w:rsidRPr="00B0342D">
        <w:rPr>
          <w:rFonts w:asciiTheme="minorHAnsi" w:hAnsiTheme="minorHAnsi" w:cstheme="minorHAnsi"/>
          <w:sz w:val="22"/>
          <w:szCs w:val="22"/>
        </w:rPr>
        <w:t>SHOW they are inverse functions using the formal definition above</w:t>
      </w:r>
      <w:r w:rsidR="00DA3FFD" w:rsidRPr="00B0342D">
        <w:rPr>
          <w:rFonts w:asciiTheme="minorHAnsi" w:hAnsiTheme="minorHAnsi" w:cstheme="minorHAnsi"/>
          <w:sz w:val="22"/>
          <w:szCs w:val="22"/>
        </w:rPr>
        <w:t>:</w:t>
      </w:r>
    </w:p>
    <w:p w14:paraId="4613ECDF" w14:textId="25ED52B0" w:rsidR="004C1985" w:rsidRPr="00B0342D" w:rsidRDefault="004C1985" w:rsidP="005A34FA">
      <w:pPr>
        <w:spacing w:after="0" w:line="240" w:lineRule="auto"/>
        <w:rPr>
          <w:noProof/>
        </w:rPr>
      </w:pPr>
    </w:p>
    <w:p w14:paraId="1C89E5F5" w14:textId="77777777" w:rsidR="00C9234F" w:rsidRPr="00B0342D" w:rsidRDefault="00C9234F" w:rsidP="005A34FA">
      <w:pPr>
        <w:spacing w:after="0" w:line="240" w:lineRule="auto"/>
        <w:rPr>
          <w:noProof/>
        </w:rPr>
      </w:pPr>
    </w:p>
    <w:p w14:paraId="1AF647B3" w14:textId="004E7F77" w:rsidR="009C08EE" w:rsidRPr="00B0342D" w:rsidRDefault="009C08EE" w:rsidP="005A34FA">
      <w:pPr>
        <w:pStyle w:val="NoSpacing"/>
        <w:ind w:left="2250" w:hanging="2250"/>
        <w:rPr>
          <w:rFonts w:asciiTheme="minorHAnsi" w:hAnsiTheme="minorHAnsi" w:cstheme="minorHAnsi"/>
          <w:sz w:val="22"/>
          <w:szCs w:val="22"/>
        </w:rPr>
      </w:pPr>
      <w:r w:rsidRPr="00B0342D">
        <w:rPr>
          <w:rFonts w:asciiTheme="minorHAnsi" w:hAnsiTheme="minorHAnsi" w:cstheme="minorHAnsi"/>
          <w:i/>
          <w:iCs/>
          <w:sz w:val="22"/>
          <w:szCs w:val="22"/>
          <w:u w:val="single"/>
        </w:rPr>
        <w:t>Example #2</w:t>
      </w:r>
      <w:r w:rsidRPr="00B0342D">
        <w:rPr>
          <w:rFonts w:asciiTheme="minorHAnsi" w:hAnsiTheme="minorHAnsi" w:cstheme="minorHAnsi"/>
          <w:sz w:val="22"/>
          <w:szCs w:val="22"/>
        </w:rPr>
        <w:t xml:space="preserve"> -  </w:t>
      </w:r>
      <w:r w:rsidR="00EC3429" w:rsidRPr="00B0342D">
        <w:rPr>
          <w:rFonts w:asciiTheme="minorHAnsi" w:hAnsiTheme="minorHAnsi" w:cstheme="minorHAnsi"/>
          <w:position w:val="-10"/>
          <w:sz w:val="22"/>
          <w:szCs w:val="22"/>
        </w:rPr>
        <w:object w:dxaOrig="1400" w:dyaOrig="380" w14:anchorId="43449C55">
          <v:shape id="_x0000_i1031" type="#_x0000_t75" alt="Example 3:f(x)=x-300" style="width:78.7pt;height:20.95pt" o:ole="">
            <v:imagedata r:id="rId24" o:title=""/>
          </v:shape>
          <o:OLEObject Type="Embed" ProgID="Equation.DSMT4" ShapeID="_x0000_i1031" DrawAspect="Content" ObjectID="_1799660285" r:id="rId25"/>
        </w:object>
      </w:r>
      <w:r w:rsidRPr="00B0342D">
        <w:rPr>
          <w:rFonts w:asciiTheme="minorHAnsi" w:hAnsiTheme="minorHAnsi" w:cstheme="minorHAnsi"/>
          <w:sz w:val="22"/>
          <w:szCs w:val="22"/>
        </w:rPr>
        <w:t>and</w:t>
      </w:r>
      <w:r w:rsidR="00EC3429" w:rsidRPr="00B0342D">
        <w:rPr>
          <w:rFonts w:asciiTheme="minorHAnsi" w:hAnsiTheme="minorHAnsi" w:cstheme="minorHAnsi"/>
          <w:position w:val="-10"/>
          <w:sz w:val="22"/>
          <w:szCs w:val="22"/>
        </w:rPr>
        <w:object w:dxaOrig="1260" w:dyaOrig="360" w14:anchorId="3A2E3D66">
          <v:shape id="_x0000_i1032" type="#_x0000_t75" alt="g(x)=x+300" style="width:1in;height:20.1pt" o:ole="">
            <v:imagedata r:id="rId26" o:title=""/>
          </v:shape>
          <o:OLEObject Type="Embed" ProgID="Equation.DSMT4" ShapeID="_x0000_i1032" DrawAspect="Content" ObjectID="_1799660286" r:id="rId27"/>
        </w:object>
      </w:r>
      <w:r w:rsidRPr="00B0342D">
        <w:rPr>
          <w:rFonts w:asciiTheme="minorHAnsi" w:hAnsiTheme="minorHAnsi" w:cstheme="minorHAnsi"/>
          <w:sz w:val="22"/>
          <w:szCs w:val="22"/>
        </w:rPr>
        <w:t xml:space="preserve">, </w:t>
      </w:r>
    </w:p>
    <w:p w14:paraId="7529691A" w14:textId="77777777" w:rsidR="009C08EE" w:rsidRPr="00B0342D" w:rsidRDefault="009C08EE" w:rsidP="005A34FA">
      <w:pPr>
        <w:pStyle w:val="NoSpacing"/>
        <w:ind w:left="2250"/>
        <w:rPr>
          <w:rFonts w:asciiTheme="minorHAnsi" w:hAnsiTheme="minorHAnsi" w:cstheme="minorHAnsi"/>
          <w:sz w:val="22"/>
          <w:szCs w:val="22"/>
        </w:rPr>
      </w:pPr>
      <w:r w:rsidRPr="00B0342D">
        <w:rPr>
          <w:rFonts w:asciiTheme="minorHAnsi" w:hAnsiTheme="minorHAnsi" w:cstheme="minorHAnsi"/>
          <w:sz w:val="22"/>
          <w:szCs w:val="22"/>
        </w:rPr>
        <w:t>SHOW they are inverse functions using the formal definition above:</w:t>
      </w:r>
    </w:p>
    <w:p w14:paraId="5E90BBE3" w14:textId="24A822C4" w:rsidR="009C08EE" w:rsidRPr="00B0342D" w:rsidRDefault="009C08EE" w:rsidP="005A34FA">
      <w:pPr>
        <w:spacing w:after="0" w:line="240" w:lineRule="auto"/>
        <w:rPr>
          <w:rFonts w:eastAsiaTheme="minorEastAsia" w:cstheme="minorHAnsi"/>
          <w:i/>
          <w:iCs/>
          <w:u w:val="single"/>
        </w:rPr>
      </w:pPr>
    </w:p>
    <w:p w14:paraId="1CD6FA52" w14:textId="71583BF5" w:rsidR="009C08EE" w:rsidRPr="00B0342D" w:rsidRDefault="009C08EE" w:rsidP="005A34FA">
      <w:pPr>
        <w:spacing w:after="0" w:line="240" w:lineRule="auto"/>
        <w:rPr>
          <w:rFonts w:eastAsiaTheme="minorEastAsia" w:cstheme="minorHAnsi"/>
          <w:i/>
          <w:iCs/>
          <w:u w:val="single"/>
        </w:rPr>
      </w:pPr>
    </w:p>
    <w:p w14:paraId="0A2F2B38" w14:textId="0744518B" w:rsidR="009C08EE" w:rsidRPr="00EC3429" w:rsidRDefault="00C9234F" w:rsidP="005A34FA">
      <w:pPr>
        <w:spacing w:after="0" w:line="240" w:lineRule="auto"/>
        <w:rPr>
          <w:rFonts w:eastAsiaTheme="minorEastAsia" w:cstheme="minorHAnsi"/>
          <w:b/>
        </w:rPr>
      </w:pPr>
      <w:r w:rsidRPr="00B0342D">
        <w:rPr>
          <w:rFonts w:eastAsiaTheme="minorEastAsia" w:cstheme="minorHAnsi"/>
          <w:i/>
          <w:iCs/>
          <w:u w:val="single"/>
        </w:rPr>
        <w:t>YOU TRY</w:t>
      </w:r>
      <w:r w:rsidR="004C1985" w:rsidRPr="00B0342D">
        <w:rPr>
          <w:rFonts w:eastAsiaTheme="minorEastAsia" w:cstheme="minorHAnsi"/>
          <w:i/>
          <w:iCs/>
          <w:u w:val="single"/>
        </w:rPr>
        <w:t xml:space="preserve"> #2</w:t>
      </w:r>
      <w:r w:rsidRPr="00B0342D">
        <w:rPr>
          <w:rFonts w:eastAsiaTheme="minorEastAsia" w:cstheme="minorHAnsi"/>
        </w:rPr>
        <w:t xml:space="preserve"> - </w:t>
      </w:r>
      <w:r w:rsidR="004C1985" w:rsidRPr="00B0342D">
        <w:rPr>
          <w:rFonts w:eastAsiaTheme="minorEastAsia" w:cstheme="minorHAnsi"/>
          <w:b/>
        </w:rPr>
        <w:t xml:space="preserve"> </w:t>
      </w:r>
      <w:r w:rsidR="00EC3429" w:rsidRPr="00B0342D">
        <w:rPr>
          <w:position w:val="-10"/>
        </w:rPr>
        <w:object w:dxaOrig="1380" w:dyaOrig="320" w14:anchorId="56C9F427">
          <v:shape id="_x0000_i1033" type="#_x0000_t75" style="width:78.7pt;height:18.4pt" o:ole="">
            <v:imagedata r:id="rId28" o:title=""/>
          </v:shape>
          <o:OLEObject Type="Embed" ProgID="Equation.DSMT4" ShapeID="_x0000_i1033" DrawAspect="Content" ObjectID="_1799660287" r:id="rId29"/>
        </w:object>
      </w:r>
      <w:r w:rsidR="004C1985" w:rsidRPr="00B0342D">
        <w:t xml:space="preserve"> and  </w:t>
      </w:r>
      <w:r w:rsidR="00EC3429" w:rsidRPr="00B0342D">
        <w:rPr>
          <w:position w:val="-24"/>
        </w:rPr>
        <w:object w:dxaOrig="1280" w:dyaOrig="620" w14:anchorId="02BE87F8">
          <v:shape id="_x0000_i1034" type="#_x0000_t75" style="width:69.5pt;height:34.35pt" o:ole="">
            <v:imagedata r:id="rId30" o:title=""/>
          </v:shape>
          <o:OLEObject Type="Embed" ProgID="Equation.DSMT4" ShapeID="_x0000_i1034" DrawAspect="Content" ObjectID="_1799660288" r:id="rId31"/>
        </w:object>
      </w:r>
      <w:r w:rsidR="004C1985" w:rsidRPr="00B0342D">
        <w:t xml:space="preserve">; </w:t>
      </w:r>
    </w:p>
    <w:p w14:paraId="158A9A1A" w14:textId="22160AB3" w:rsidR="009C08EE" w:rsidRPr="005A34FA" w:rsidRDefault="004C1985" w:rsidP="005A34FA">
      <w:pPr>
        <w:spacing w:after="0" w:line="240" w:lineRule="auto"/>
      </w:pPr>
      <w:r w:rsidRPr="00B0342D">
        <w:t>SHOW they are inverse functions:</w:t>
      </w:r>
    </w:p>
    <w:p w14:paraId="6C14779B" w14:textId="6CD79F3E" w:rsidR="009C08EE" w:rsidRPr="00B0342D" w:rsidRDefault="00E22BB2" w:rsidP="005A34FA">
      <w:pPr>
        <w:pStyle w:val="Heading1"/>
        <w:keepNext w:val="0"/>
        <w:keepLines w:val="0"/>
        <w:spacing w:before="0"/>
      </w:pPr>
      <w:r w:rsidRPr="00B0342D">
        <w:t>Topic #</w:t>
      </w:r>
      <w:r w:rsidR="009C08EE" w:rsidRPr="00B0342D">
        <w:t>3</w:t>
      </w:r>
      <w:r w:rsidRPr="00B0342D">
        <w:t xml:space="preserve">: </w:t>
      </w:r>
      <w:r w:rsidR="00E973E6" w:rsidRPr="00B0342D">
        <w:t>Find</w:t>
      </w:r>
      <w:r w:rsidR="00442545" w:rsidRPr="00B0342D">
        <w:t>ing</w:t>
      </w:r>
      <w:r w:rsidR="00E973E6" w:rsidRPr="00B0342D">
        <w:t xml:space="preserve"> the Inverse of a 1:1 Function</w:t>
      </w:r>
    </w:p>
    <w:p w14:paraId="172A3EFB" w14:textId="474F3B64" w:rsidR="009C08EE" w:rsidRPr="00B0342D" w:rsidRDefault="003E6A46" w:rsidP="005A34FA">
      <w:pPr>
        <w:spacing w:after="0" w:line="240" w:lineRule="auto"/>
        <w:rPr>
          <w:rFonts w:eastAsiaTheme="minorEastAsia"/>
        </w:rPr>
      </w:pPr>
      <w:r w:rsidRPr="00B0342D">
        <w:t xml:space="preserve">When a function is 1:1 it </w:t>
      </w:r>
      <w:r w:rsidR="00DB5C2E" w:rsidRPr="00B0342D">
        <w:t>__________________________</w:t>
      </w:r>
      <w:r w:rsidRPr="00B0342D">
        <w:t xml:space="preserve">. If function </w:t>
      </w:r>
      <m:oMath>
        <m:r>
          <w:rPr>
            <w:rFonts w:ascii="Cambria Math" w:hAnsi="Cambria Math"/>
          </w:rPr>
          <m:t>f</m:t>
        </m:r>
      </m:oMath>
      <w:r w:rsidRPr="00B0342D">
        <w:rPr>
          <w:rFonts w:eastAsiaTheme="minorEastAsia"/>
        </w:rPr>
        <w:t xml:space="preserve"> is 1:1 and contains the points </w:t>
      </w:r>
      <m:oMath>
        <m:r>
          <w:rPr>
            <w:rFonts w:ascii="Cambria Math" w:eastAsiaTheme="minorEastAsia" w:hAnsi="Cambria Math"/>
          </w:rPr>
          <m:t>(x,y)</m:t>
        </m:r>
      </m:oMath>
      <w:r w:rsidRPr="00B0342D">
        <w:rPr>
          <w:rFonts w:eastAsiaTheme="minorEastAsia"/>
        </w:rPr>
        <w:t xml:space="preserve">, then its inverse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f</m:t>
            </m:r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</m:oMath>
      <w:r w:rsidRPr="00B0342D">
        <w:rPr>
          <w:rFonts w:eastAsiaTheme="minorEastAsia"/>
        </w:rPr>
        <w:t xml:space="preserve"> contains the points</w:t>
      </w:r>
      <w:r w:rsidR="00DB5C2E" w:rsidRPr="00B0342D">
        <w:rPr>
          <w:rFonts w:eastAsiaTheme="minorEastAsia"/>
        </w:rPr>
        <w:t xml:space="preserve"> _____________</w:t>
      </w:r>
    </w:p>
    <w:p w14:paraId="16E04BC3" w14:textId="5ECF45C6" w:rsidR="009C08EE" w:rsidRPr="00B0342D" w:rsidRDefault="003E6A46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In other words, the </w:t>
      </w:r>
      <w:r w:rsidRPr="00B0342D">
        <w:rPr>
          <w:rFonts w:eastAsiaTheme="minorEastAsia"/>
          <w:bCs/>
        </w:rPr>
        <w:t>inputs</w:t>
      </w:r>
      <w:r w:rsidRPr="00B0342D">
        <w:rPr>
          <w:rFonts w:eastAsiaTheme="minorEastAsia"/>
        </w:rPr>
        <w:t xml:space="preserve"> trade places with the </w:t>
      </w:r>
      <w:r w:rsidR="009C08EE" w:rsidRPr="00B0342D">
        <w:rPr>
          <w:rFonts w:eastAsiaTheme="minorEastAsia"/>
          <w:b/>
        </w:rPr>
        <w:t>_____________.</w:t>
      </w:r>
      <w:r w:rsidRPr="00B0342D">
        <w:rPr>
          <w:rFonts w:eastAsiaTheme="minorEastAsia"/>
        </w:rPr>
        <w:t xml:space="preserve">  </w:t>
      </w:r>
    </w:p>
    <w:p w14:paraId="334BB5F8" w14:textId="4C957C36" w:rsidR="005A34FA" w:rsidRPr="005A34FA" w:rsidRDefault="003E6A46" w:rsidP="005A34FA">
      <w:pPr>
        <w:spacing w:after="0" w:line="240" w:lineRule="auto"/>
        <w:rPr>
          <w:rFonts w:eastAsiaTheme="minorEastAsia"/>
          <w:bCs/>
        </w:rPr>
      </w:pPr>
      <w:r w:rsidRPr="00B0342D">
        <w:rPr>
          <w:rFonts w:eastAsiaTheme="minorEastAsia"/>
        </w:rPr>
        <w:t xml:space="preserve">The </w:t>
      </w:r>
      <w:r w:rsidR="00946510" w:rsidRPr="00B0342D">
        <w:rPr>
          <w:rFonts w:eastAsiaTheme="minorEastAsia"/>
        </w:rPr>
        <w:t xml:space="preserve">domain and the range are interchanged; </w:t>
      </w:r>
      <w:r w:rsidR="00946510" w:rsidRPr="00B0342D">
        <w:rPr>
          <w:rFonts w:eastAsiaTheme="minorEastAsia"/>
          <w:bCs/>
        </w:rPr>
        <w:t xml:space="preserve">the </w:t>
      </w:r>
      <w:r w:rsidRPr="00B0342D">
        <w:rPr>
          <w:rFonts w:eastAsiaTheme="minorEastAsia"/>
          <w:bCs/>
        </w:rPr>
        <w:t xml:space="preserve">domain for </w:t>
      </w:r>
      <m:oMath>
        <m:r>
          <w:rPr>
            <w:rFonts w:ascii="Cambria Math" w:eastAsiaTheme="minorEastAsia" w:hAnsi="Cambria Math"/>
          </w:rPr>
          <m:t>f</m:t>
        </m:r>
      </m:oMath>
      <w:r w:rsidRPr="00B0342D">
        <w:rPr>
          <w:rFonts w:eastAsiaTheme="minorEastAsia"/>
          <w:bCs/>
        </w:rPr>
        <w:t xml:space="preserve"> is the </w:t>
      </w:r>
      <w:r w:rsidR="009C08EE" w:rsidRPr="00B0342D">
        <w:rPr>
          <w:rFonts w:eastAsiaTheme="minorEastAsia"/>
          <w:bCs/>
        </w:rPr>
        <w:t>_______________</w:t>
      </w:r>
      <w:r w:rsidRPr="00B0342D">
        <w:rPr>
          <w:rFonts w:eastAsiaTheme="minorEastAsia"/>
          <w:bCs/>
        </w:rPr>
        <w:t xml:space="preserve"> </w:t>
      </w:r>
      <w:proofErr w:type="spellStart"/>
      <w:r w:rsidRPr="00B0342D">
        <w:rPr>
          <w:rFonts w:eastAsiaTheme="minorEastAsia"/>
          <w:bCs/>
        </w:rPr>
        <w:t>for</w:t>
      </w:r>
      <w:proofErr w:type="spellEnd"/>
      <w:r w:rsidRPr="00B0342D">
        <w:rPr>
          <w:rFonts w:eastAsiaTheme="minorEastAsia"/>
          <w:bCs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f</m:t>
            </m:r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</m:oMath>
      <w:r w:rsidRPr="00B0342D">
        <w:rPr>
          <w:rFonts w:eastAsiaTheme="minorEastAsia"/>
          <w:bCs/>
        </w:rPr>
        <w:t xml:space="preserve"> and the range for </w:t>
      </w:r>
      <m:oMath>
        <m:r>
          <w:rPr>
            <w:rFonts w:ascii="Cambria Math" w:eastAsiaTheme="minorEastAsia" w:hAnsi="Cambria Math"/>
          </w:rPr>
          <m:t>f</m:t>
        </m:r>
      </m:oMath>
      <w:r w:rsidRPr="00B0342D">
        <w:rPr>
          <w:rFonts w:eastAsiaTheme="minorEastAsia"/>
          <w:bCs/>
        </w:rPr>
        <w:t xml:space="preserve"> is the </w:t>
      </w:r>
      <w:r w:rsidR="009C08EE" w:rsidRPr="00B0342D">
        <w:rPr>
          <w:rFonts w:eastAsiaTheme="minorEastAsia"/>
          <w:bCs/>
        </w:rPr>
        <w:t>___________________</w:t>
      </w:r>
      <w:r w:rsidRPr="00B0342D">
        <w:rPr>
          <w:rFonts w:eastAsiaTheme="minorEastAsia"/>
          <w:bCs/>
        </w:rPr>
        <w:t xml:space="preserve"> for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f</m:t>
            </m:r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</m:oMath>
    </w:p>
    <w:p w14:paraId="0DA5B62F" w14:textId="77777777" w:rsidR="00CD2912" w:rsidRPr="00B0342D" w:rsidRDefault="003E6A46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  <w:b/>
        </w:rPr>
        <w:t>To find the inverse for a function</w:t>
      </w:r>
      <w:r w:rsidR="00946510" w:rsidRPr="00B0342D">
        <w:rPr>
          <w:rFonts w:eastAsiaTheme="minorEastAsia"/>
          <w:b/>
        </w:rPr>
        <w:t>:</w:t>
      </w:r>
      <w:r w:rsidR="00946510" w:rsidRPr="00B0342D">
        <w:rPr>
          <w:rFonts w:eastAsiaTheme="minorEastAsia"/>
        </w:rPr>
        <w:t xml:space="preserve"> </w:t>
      </w:r>
    </w:p>
    <w:p w14:paraId="294AE89D" w14:textId="0383B889" w:rsidR="00CD2912" w:rsidRPr="00B0342D" w:rsidRDefault="00BD2C1E" w:rsidP="005A34FA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eastAsiaTheme="minorEastAsia"/>
        </w:rPr>
      </w:pPr>
      <w:r w:rsidRPr="00B0342D">
        <w:rPr>
          <w:rFonts w:eastAsiaTheme="minorEastAsia"/>
        </w:rPr>
        <w:t>R</w:t>
      </w:r>
      <w:r w:rsidR="000E0A96" w:rsidRPr="00B0342D">
        <w:rPr>
          <w:rFonts w:eastAsiaTheme="minorEastAsia"/>
        </w:rPr>
        <w:t xml:space="preserve">eplac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  <w:r w:rsidR="000E0A96" w:rsidRPr="00B0342D">
        <w:rPr>
          <w:rFonts w:eastAsiaTheme="minorEastAsia"/>
        </w:rPr>
        <w:t xml:space="preserve">with y and </w:t>
      </w:r>
      <w:r w:rsidRPr="00B0342D">
        <w:rPr>
          <w:rFonts w:eastAsiaTheme="minorEastAsia"/>
        </w:rPr>
        <w:t>__________________</w:t>
      </w:r>
      <w:r w:rsidR="003E6A46" w:rsidRPr="00B0342D">
        <w:rPr>
          <w:rFonts w:eastAsiaTheme="minorEastAsia"/>
        </w:rPr>
        <w:t xml:space="preserve"> the variables </w:t>
      </w:r>
      <m:oMath>
        <m:r>
          <w:rPr>
            <w:rFonts w:ascii="Cambria Math" w:eastAsiaTheme="minorEastAsia" w:hAnsi="Cambria Math"/>
          </w:rPr>
          <m:t>x</m:t>
        </m:r>
      </m:oMath>
      <w:r w:rsidR="003E6A46" w:rsidRPr="00B0342D"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y</m:t>
        </m:r>
      </m:oMath>
      <w:r w:rsidR="00946510" w:rsidRPr="00B0342D">
        <w:rPr>
          <w:rFonts w:eastAsiaTheme="minorEastAsia"/>
        </w:rPr>
        <w:t xml:space="preserve">; </w:t>
      </w:r>
    </w:p>
    <w:p w14:paraId="39CAAA13" w14:textId="55D2764D" w:rsidR="00CD2912" w:rsidRPr="00B0342D" w:rsidRDefault="00BD2C1E" w:rsidP="005A34FA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eastAsiaTheme="minorEastAsia"/>
        </w:rPr>
      </w:pPr>
      <w:r w:rsidRPr="00B0342D">
        <w:rPr>
          <w:rFonts w:eastAsiaTheme="minorEastAsia"/>
        </w:rPr>
        <w:t>S</w:t>
      </w:r>
      <w:r w:rsidR="003E6A46" w:rsidRPr="00B0342D">
        <w:rPr>
          <w:rFonts w:eastAsiaTheme="minorEastAsia"/>
        </w:rPr>
        <w:t>olve for</w:t>
      </w:r>
      <w:r w:rsidRPr="00B0342D">
        <w:rPr>
          <w:rFonts w:eastAsiaTheme="minorEastAsia"/>
        </w:rPr>
        <w:t>________</w:t>
      </w:r>
      <w:r w:rsidR="003E6A46" w:rsidRPr="00B0342D">
        <w:rPr>
          <w:rFonts w:eastAsiaTheme="minorEastAsia"/>
        </w:rPr>
        <w:t xml:space="preserve"> and the result is the inverse for the original function (and the original function is the inverse for the new function)</w:t>
      </w:r>
      <w:r w:rsidR="00946510" w:rsidRPr="00B0342D">
        <w:rPr>
          <w:rFonts w:eastAsiaTheme="minorEastAsia"/>
        </w:rPr>
        <w:t xml:space="preserve">; </w:t>
      </w:r>
    </w:p>
    <w:p w14:paraId="54687616" w14:textId="54842E0B" w:rsidR="00EC3429" w:rsidRPr="005A34FA" w:rsidRDefault="00BD2C1E" w:rsidP="005A34FA">
      <w:pPr>
        <w:pStyle w:val="ListParagraph"/>
        <w:numPr>
          <w:ilvl w:val="0"/>
          <w:numId w:val="3"/>
        </w:numPr>
        <w:spacing w:after="0" w:line="240" w:lineRule="auto"/>
        <w:contextualSpacing w:val="0"/>
        <w:rPr>
          <w:rFonts w:eastAsiaTheme="minorEastAsia"/>
        </w:rPr>
      </w:pPr>
      <w:r w:rsidRPr="00B0342D">
        <w:rPr>
          <w:rFonts w:eastAsiaTheme="minorEastAsia"/>
        </w:rPr>
        <w:t>L</w:t>
      </w:r>
      <w:r w:rsidR="00946510" w:rsidRPr="00B0342D">
        <w:rPr>
          <w:rFonts w:eastAsiaTheme="minorEastAsia"/>
        </w:rPr>
        <w:t>ast, we replace y in the equation for the inverse function with function notation</w:t>
      </w:r>
      <w:r w:rsidRPr="00B0342D">
        <w:rPr>
          <w:rFonts w:eastAsiaTheme="minorEastAsia"/>
        </w:rPr>
        <w:t xml:space="preserve"> _____________</w:t>
      </w:r>
    </w:p>
    <w:p w14:paraId="22018B26" w14:textId="4F39FC1E" w:rsidR="00BD2C1E" w:rsidRPr="00B0342D" w:rsidRDefault="00BD2C1E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  <w:i/>
          <w:iCs/>
          <w:u w:val="single"/>
        </w:rPr>
        <w:t>Example #1</w:t>
      </w:r>
      <w:r w:rsidRPr="00B0342D">
        <w:rPr>
          <w:rFonts w:eastAsiaTheme="minorEastAsia"/>
        </w:rPr>
        <w:t xml:space="preserve"> - </w:t>
      </w:r>
      <w:r w:rsidR="0048645C" w:rsidRPr="00B0342D">
        <w:rPr>
          <w:rFonts w:eastAsiaTheme="minorEastAsia"/>
        </w:rPr>
        <w:t xml:space="preserve">Consider the function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7x-5</m:t>
        </m:r>
      </m:oMath>
      <w:r w:rsidR="0048645C" w:rsidRPr="00B0342D">
        <w:rPr>
          <w:rFonts w:eastAsiaTheme="minorEastAsia"/>
        </w:rPr>
        <w:t xml:space="preserve">.  </w:t>
      </w:r>
    </w:p>
    <w:p w14:paraId="35358AEB" w14:textId="14B2C763" w:rsidR="00BD2C1E" w:rsidRPr="00B0342D" w:rsidRDefault="003F4C78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>To find the inverse function we rewrite without function notation</w:t>
      </w:r>
      <w:r w:rsidR="00CD2912" w:rsidRPr="00B0342D">
        <w:rPr>
          <w:rFonts w:eastAsiaTheme="minorEastAsia"/>
        </w:rPr>
        <w:t xml:space="preserve">, replacing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 xml:space="preserve"> </m:t>
        </m:r>
      </m:oMath>
      <w:r w:rsidR="00CD2912" w:rsidRPr="00B0342D">
        <w:rPr>
          <w:rFonts w:eastAsiaTheme="minorEastAsia"/>
        </w:rPr>
        <w:t>with y</w:t>
      </w:r>
      <w:r w:rsidRPr="00B0342D">
        <w:rPr>
          <w:rFonts w:eastAsiaTheme="minorEastAsia"/>
        </w:rPr>
        <w:t>:</w:t>
      </w:r>
      <w:r w:rsidR="00DF140A" w:rsidRPr="00B0342D">
        <w:rPr>
          <w:rFonts w:eastAsiaTheme="minorEastAsia"/>
        </w:rPr>
        <w:t xml:space="preserve">  </w:t>
      </w:r>
    </w:p>
    <w:p w14:paraId="30768B38" w14:textId="069EA660" w:rsidR="008D1C4B" w:rsidRPr="00B0342D" w:rsidRDefault="005A34FA" w:rsidP="005A34FA">
      <w:pPr>
        <w:spacing w:after="0" w:line="240" w:lineRule="auto"/>
        <w:rPr>
          <w:rFonts w:eastAsiaTheme="minorEastAsia"/>
        </w:rPr>
      </w:pPr>
      <w:r w:rsidRPr="00B0342D">
        <w:rPr>
          <w:noProof/>
        </w:rPr>
        <w:drawing>
          <wp:anchor distT="0" distB="0" distL="114300" distR="114300" simplePos="0" relativeHeight="251659264" behindDoc="1" locked="0" layoutInCell="1" allowOverlap="1" wp14:anchorId="4E6ED5E1" wp14:editId="0C66CEDF">
            <wp:simplePos x="0" y="0"/>
            <wp:positionH relativeFrom="column">
              <wp:posOffset>4760859</wp:posOffset>
            </wp:positionH>
            <wp:positionV relativeFrom="paragraph">
              <wp:posOffset>119661</wp:posOffset>
            </wp:positionV>
            <wp:extent cx="2041525" cy="1675765"/>
            <wp:effectExtent l="0" t="0" r="0" b="635"/>
            <wp:wrapTight wrapText="bothSides">
              <wp:wrapPolygon edited="0">
                <wp:start x="0" y="0"/>
                <wp:lineTo x="0" y="21363"/>
                <wp:lineTo x="21365" y="21363"/>
                <wp:lineTo x="21365" y="0"/>
                <wp:lineTo x="0" y="0"/>
              </wp:wrapPolygon>
            </wp:wrapTight>
            <wp:docPr id="10" name="Picture 10" descr="This shows the 2 functions above graphed and ordered pairs have switched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1525" cy="1675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2912" w:rsidRPr="00B0342D">
        <w:rPr>
          <w:rFonts w:eastAsiaTheme="minorEastAsia"/>
        </w:rPr>
        <w:t xml:space="preserve">Step 1: </w:t>
      </w:r>
      <w:r w:rsidR="008D1C4B" w:rsidRPr="00B0342D">
        <w:rPr>
          <w:rFonts w:eastAsiaTheme="minorEastAsia"/>
        </w:rPr>
        <w:t xml:space="preserve">we interchange </w:t>
      </w:r>
      <m:oMath>
        <m:r>
          <w:rPr>
            <w:rFonts w:ascii="Cambria Math" w:eastAsiaTheme="minorEastAsia" w:hAnsi="Cambria Math"/>
          </w:rPr>
          <m:t>x</m:t>
        </m:r>
      </m:oMath>
      <w:r w:rsidR="008D1C4B" w:rsidRPr="00B0342D"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y</m:t>
        </m:r>
      </m:oMath>
      <w:r w:rsidR="008D1C4B" w:rsidRPr="00B0342D">
        <w:rPr>
          <w:rFonts w:eastAsiaTheme="minorEastAsia"/>
        </w:rPr>
        <w:t>:</w:t>
      </w:r>
      <w:r w:rsidR="00DF140A" w:rsidRPr="00B0342D">
        <w:rPr>
          <w:rFonts w:eastAsiaTheme="minorEastAsia"/>
        </w:rPr>
        <w:t xml:space="preserve"> </w:t>
      </w:r>
    </w:p>
    <w:p w14:paraId="4EC7C37A" w14:textId="6E5E8A68" w:rsidR="00C04979" w:rsidRPr="00B0342D" w:rsidRDefault="00CD2912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>Step 2:</w:t>
      </w:r>
      <w:r w:rsidR="00C04979" w:rsidRPr="00B0342D">
        <w:rPr>
          <w:rFonts w:eastAsiaTheme="minorEastAsia"/>
        </w:rPr>
        <w:t xml:space="preserve"> we solve for </w:t>
      </w:r>
      <m:oMath>
        <m:r>
          <w:rPr>
            <w:rFonts w:ascii="Cambria Math" w:eastAsiaTheme="minorEastAsia" w:hAnsi="Cambria Math"/>
          </w:rPr>
          <m:t>y</m:t>
        </m:r>
      </m:oMath>
      <w:r w:rsidR="00C04979" w:rsidRPr="00B0342D">
        <w:rPr>
          <w:rFonts w:eastAsiaTheme="minorEastAsia"/>
        </w:rPr>
        <w:t xml:space="preserve"> (this will create a new function where </w:t>
      </w:r>
      <m:oMath>
        <m:r>
          <w:rPr>
            <w:rFonts w:ascii="Cambria Math" w:eastAsiaTheme="minorEastAsia" w:hAnsi="Cambria Math"/>
          </w:rPr>
          <m:t>y</m:t>
        </m:r>
      </m:oMath>
      <w:r w:rsidR="00C04979" w:rsidRPr="00B0342D">
        <w:rPr>
          <w:rFonts w:eastAsiaTheme="minorEastAsia"/>
        </w:rPr>
        <w:t xml:space="preserve"> is a function of </w:t>
      </w:r>
      <m:oMath>
        <m:r>
          <w:rPr>
            <w:rFonts w:ascii="Cambria Math" w:eastAsiaTheme="minorEastAsia" w:hAnsi="Cambria Math"/>
          </w:rPr>
          <m:t>x</m:t>
        </m:r>
      </m:oMath>
      <w:r w:rsidR="00C04979" w:rsidRPr="00B0342D">
        <w:rPr>
          <w:rFonts w:eastAsiaTheme="minorEastAsia"/>
        </w:rPr>
        <w:t xml:space="preserve">). </w:t>
      </w:r>
    </w:p>
    <w:p w14:paraId="4BF28B69" w14:textId="2C5D4646" w:rsidR="00BD2C1E" w:rsidRDefault="00BD2C1E" w:rsidP="005A34FA">
      <w:pPr>
        <w:spacing w:after="0" w:line="240" w:lineRule="auto"/>
        <w:rPr>
          <w:rFonts w:eastAsiaTheme="minorEastAsia"/>
        </w:rPr>
      </w:pPr>
    </w:p>
    <w:p w14:paraId="02DD5CB0" w14:textId="552F953F" w:rsidR="00EC3429" w:rsidRPr="00B0342D" w:rsidRDefault="00EC3429" w:rsidP="005A34FA">
      <w:pPr>
        <w:spacing w:after="0" w:line="240" w:lineRule="auto"/>
        <w:rPr>
          <w:rFonts w:eastAsiaTheme="minorEastAsia"/>
        </w:rPr>
      </w:pPr>
    </w:p>
    <w:p w14:paraId="45313FA4" w14:textId="3EB648AA" w:rsidR="00BD2C1E" w:rsidRPr="00EC3429" w:rsidRDefault="00BD2C1E" w:rsidP="005A34FA">
      <w:pPr>
        <w:spacing w:after="0" w:line="240" w:lineRule="auto"/>
      </w:pPr>
      <w:r w:rsidRPr="00B0342D">
        <w:t xml:space="preserve">Step 3:  </w:t>
      </w:r>
      <w:r w:rsidR="00DF140A" w:rsidRPr="00B0342D">
        <w:t>Last</w:t>
      </w:r>
      <w:r w:rsidR="000E0A96" w:rsidRPr="00B0342D">
        <w:t xml:space="preserve">, </w:t>
      </w:r>
      <w:r w:rsidR="00DB0E64" w:rsidRPr="00B0342D">
        <w:t xml:space="preserve">we identify the </w:t>
      </w:r>
      <w:r w:rsidR="00DF140A" w:rsidRPr="00B0342D">
        <w:t>inverse</w:t>
      </w:r>
      <w:r w:rsidR="00DB0E64" w:rsidRPr="00B0342D">
        <w:t xml:space="preserve"> with the notation</w:t>
      </w:r>
      <w:r w:rsidR="00EC3429">
        <w:t>.</w:t>
      </w:r>
    </w:p>
    <w:p w14:paraId="32F34953" w14:textId="0FFFD471" w:rsidR="00BD2C1E" w:rsidRPr="00B0342D" w:rsidRDefault="00BD2C1E" w:rsidP="005A34FA">
      <w:pPr>
        <w:spacing w:after="0" w:line="240" w:lineRule="auto"/>
      </w:pPr>
    </w:p>
    <w:p w14:paraId="00156282" w14:textId="2E214FBE" w:rsidR="00BD2C1E" w:rsidRPr="00B0342D" w:rsidRDefault="001568D9" w:rsidP="005A34FA">
      <w:pPr>
        <w:spacing w:after="0" w:line="240" w:lineRule="auto"/>
      </w:pPr>
      <w:r w:rsidRPr="00B0342D">
        <w:t xml:space="preserve">A graph shows, the 2 functions have all </w:t>
      </w:r>
      <w:r w:rsidR="00DF140A" w:rsidRPr="00B0342D">
        <w:t>x and y values interchanged</w:t>
      </w:r>
      <w:r w:rsidR="00A51F40" w:rsidRPr="00B0342D">
        <w:t xml:space="preserve">. </w:t>
      </w:r>
    </w:p>
    <w:p w14:paraId="3391616C" w14:textId="7E669E3F" w:rsidR="00BD2C1E" w:rsidRPr="00B0342D" w:rsidRDefault="00BD2C1E" w:rsidP="005A34FA">
      <w:pPr>
        <w:spacing w:after="0" w:line="240" w:lineRule="auto"/>
        <w:jc w:val="center"/>
      </w:pPr>
    </w:p>
    <w:p w14:paraId="4444A787" w14:textId="63740B1E" w:rsidR="00BD2C1E" w:rsidRPr="00B0342D" w:rsidRDefault="00A51F40" w:rsidP="005A34FA">
      <w:pPr>
        <w:spacing w:after="0" w:line="240" w:lineRule="auto"/>
        <w:rPr>
          <w:bCs/>
          <w:iCs/>
        </w:rPr>
      </w:pPr>
      <w:r w:rsidRPr="00B0342D">
        <w:t xml:space="preserve">Another way to look at this and check visually is that </w:t>
      </w:r>
      <w:r w:rsidRPr="00B0342D">
        <w:rPr>
          <w:bCs/>
          <w:iCs/>
        </w:rPr>
        <w:t xml:space="preserve">the graph of the inverse is the </w:t>
      </w:r>
      <w:r w:rsidR="00BD2C1E" w:rsidRPr="00B0342D">
        <w:rPr>
          <w:bCs/>
          <w:iCs/>
        </w:rPr>
        <w:t>_______________</w:t>
      </w:r>
      <w:r w:rsidRPr="00B0342D">
        <w:rPr>
          <w:bCs/>
          <w:iCs/>
        </w:rPr>
        <w:t xml:space="preserve"> of the graph of </w:t>
      </w:r>
      <m:oMath>
        <m:r>
          <m:rPr>
            <m:sty m:val="p"/>
          </m:rPr>
          <w:rPr>
            <w:rFonts w:ascii="Cambria Math" w:eastAsiaTheme="minorEastAsia" w:hAnsi="Cambria Math"/>
          </w:rPr>
          <m:t>f</m:t>
        </m:r>
      </m:oMath>
      <w:r w:rsidRPr="00B0342D">
        <w:rPr>
          <w:bCs/>
          <w:iCs/>
        </w:rPr>
        <w:t xml:space="preserve"> over the line y=x</w:t>
      </w:r>
    </w:p>
    <w:p w14:paraId="0F0438DB" w14:textId="25E44C25" w:rsidR="00BD2C1E" w:rsidRDefault="005A34FA" w:rsidP="005A34FA">
      <w:pPr>
        <w:spacing w:after="0" w:line="240" w:lineRule="auto"/>
        <w:rPr>
          <w:bCs/>
          <w:iCs/>
        </w:rPr>
      </w:pPr>
      <w:r w:rsidRPr="00B0342D">
        <w:rPr>
          <w:noProof/>
        </w:rPr>
        <w:drawing>
          <wp:anchor distT="0" distB="0" distL="114300" distR="114300" simplePos="0" relativeHeight="251662336" behindDoc="0" locked="0" layoutInCell="1" allowOverlap="1" wp14:anchorId="48E257A2" wp14:editId="74765C1B">
            <wp:simplePos x="0" y="0"/>
            <wp:positionH relativeFrom="column">
              <wp:posOffset>4785418</wp:posOffset>
            </wp:positionH>
            <wp:positionV relativeFrom="paragraph">
              <wp:posOffset>136467</wp:posOffset>
            </wp:positionV>
            <wp:extent cx="1689540" cy="1791936"/>
            <wp:effectExtent l="0" t="0" r="6350" b="0"/>
            <wp:wrapThrough wrapText="bothSides">
              <wp:wrapPolygon edited="0">
                <wp:start x="0" y="0"/>
                <wp:lineTo x="0" y="21363"/>
                <wp:lineTo x="21438" y="21363"/>
                <wp:lineTo x="21438" y="0"/>
                <wp:lineTo x="0" y="0"/>
              </wp:wrapPolygon>
            </wp:wrapThrough>
            <wp:docPr id="1" name="Picture 1" descr="Figure is labeled 1.67, The graph of f inverse is a reflection of the graph of f about _______.&#10;(x,y) axis with a blue line, f(x), beginning a third of the way up the y axis from 0, curving upward, labeled graph of f. Green line, f inverse, beginning a third of the way right of the x axis from 0, curving upward and right as a mirror image of the blue line. Dotted line of y=x in the middle, point (a,b) on blue line, point (b,a) on green line.&#10;" title="function and it's inver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540" cy="17919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1985" w:rsidRPr="00B0342D">
        <w:rPr>
          <w:bCs/>
          <w:iCs/>
        </w:rPr>
        <w:t xml:space="preserve">This is true for every function and its inverse function.  </w:t>
      </w:r>
    </w:p>
    <w:p w14:paraId="6A0B41D7" w14:textId="65EDE86C" w:rsidR="00EC3429" w:rsidRPr="00B0342D" w:rsidRDefault="00EC3429" w:rsidP="005A34FA">
      <w:pPr>
        <w:spacing w:after="0" w:line="240" w:lineRule="auto"/>
        <w:rPr>
          <w:bCs/>
          <w:iCs/>
        </w:rPr>
      </w:pPr>
    </w:p>
    <w:p w14:paraId="70D813B4" w14:textId="7240BCA8" w:rsidR="008F7737" w:rsidRPr="00B0342D" w:rsidRDefault="00BD2C1E" w:rsidP="00570280">
      <w:pPr>
        <w:spacing w:after="0" w:line="240" w:lineRule="auto"/>
      </w:pPr>
      <w:r w:rsidRPr="00B0342D">
        <w:t>A</w:t>
      </w:r>
      <w:r w:rsidR="004C1985" w:rsidRPr="00B0342D">
        <w:t xml:space="preserve"> general graph showing </w:t>
      </w:r>
      <w:r w:rsidR="00CD2912" w:rsidRPr="00B0342D">
        <w:t>the</w:t>
      </w:r>
      <w:r w:rsidR="004C1985" w:rsidRPr="00B0342D">
        <w:t xml:space="preserve"> inverse relationship is shown </w:t>
      </w:r>
      <w:r w:rsidRPr="00B0342D">
        <w:t>below</w:t>
      </w:r>
    </w:p>
    <w:p w14:paraId="536CCF30" w14:textId="124CE84E" w:rsidR="00BD2C1E" w:rsidRPr="00B0342D" w:rsidRDefault="003F6A49" w:rsidP="005A34FA">
      <w:pPr>
        <w:pStyle w:val="ListParagraph"/>
        <w:numPr>
          <w:ilvl w:val="0"/>
          <w:numId w:val="4"/>
        </w:numPr>
        <w:spacing w:after="0" w:line="240" w:lineRule="auto"/>
        <w:contextualSpacing w:val="0"/>
      </w:pPr>
      <w:r w:rsidRPr="00B0342D">
        <w:t xml:space="preserve">It is worth pointing out that the operations on the 2 functions </w:t>
      </w:r>
      <w:r w:rsidR="00CD2912" w:rsidRPr="00B0342D">
        <w:t xml:space="preserve">in the above example </w:t>
      </w:r>
      <w:r w:rsidRPr="00B0342D">
        <w:t>are completely OPPOSITE and IN REVERSE</w:t>
      </w:r>
      <w:r w:rsidR="00A51F40" w:rsidRPr="00B0342D">
        <w:t>:</w:t>
      </w:r>
    </w:p>
    <w:p w14:paraId="3358F0CE" w14:textId="48AB2DDE" w:rsidR="00DB0E64" w:rsidRPr="00B0342D" w:rsidRDefault="008F7737" w:rsidP="005A34FA">
      <w:pPr>
        <w:pStyle w:val="ListParagraph"/>
        <w:numPr>
          <w:ilvl w:val="0"/>
          <w:numId w:val="4"/>
        </w:numPr>
        <w:spacing w:after="0" w:line="240" w:lineRule="auto"/>
        <w:contextualSpacing w:val="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7x-5</m:t>
        </m:r>
      </m:oMath>
      <w:r w:rsidR="00254EC6" w:rsidRPr="00B0342D">
        <w:rPr>
          <w:rFonts w:eastAsiaTheme="minorEastAsia"/>
        </w:rPr>
        <w:t xml:space="preserve"> starts by multiplying by 7, then subtracting 5</w:t>
      </w:r>
      <w:r w:rsidR="00CD2912" w:rsidRPr="00B0342D">
        <w:rPr>
          <w:rFonts w:eastAsiaTheme="minorEastAsia"/>
        </w:rPr>
        <w:t xml:space="preserve">, and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f</m:t>
            </m:r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  <m:r>
          <w:rPr>
            <w:rFonts w:ascii="Cambria Math" w:eastAsiaTheme="minorEastAsia" w:hAnsi="Cambria Math"/>
          </w:rPr>
          <m:t>(x)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x+5</m:t>
            </m:r>
          </m:num>
          <m:den>
            <m:r>
              <w:rPr>
                <w:rFonts w:ascii="Cambria Math" w:eastAsiaTheme="minorEastAsia" w:hAnsi="Cambria Math"/>
              </w:rPr>
              <m:t>7</m:t>
            </m:r>
          </m:den>
        </m:f>
      </m:oMath>
      <w:r w:rsidR="00CD2912" w:rsidRPr="00B0342D">
        <w:rPr>
          <w:rFonts w:eastAsiaTheme="minorEastAsia"/>
        </w:rPr>
        <w:t xml:space="preserve">  </w:t>
      </w:r>
      <w:r w:rsidR="00254EC6" w:rsidRPr="00B0342D">
        <w:t>starts by adding 5, then dividing by 7.</w:t>
      </w:r>
    </w:p>
    <w:p w14:paraId="7D5DB48E" w14:textId="2E937B4A" w:rsidR="00CD2912" w:rsidRDefault="008F7737" w:rsidP="005A34FA">
      <w:pPr>
        <w:pStyle w:val="ListParagraph"/>
        <w:numPr>
          <w:ilvl w:val="0"/>
          <w:numId w:val="4"/>
        </w:numPr>
        <w:spacing w:after="0" w:line="240" w:lineRule="auto"/>
        <w:contextualSpacing w:val="0"/>
      </w:pPr>
      <w:r w:rsidRPr="00B0342D">
        <w:t xml:space="preserve">In other words, the original function is </w:t>
      </w:r>
      <w:r w:rsidR="008F3310" w:rsidRPr="00B0342D">
        <w:t>___________</w:t>
      </w:r>
      <w:r w:rsidRPr="00B0342D">
        <w:t xml:space="preserve"> by the inverse function.  Moreover, the inverse function is undone by the original function.  </w:t>
      </w:r>
    </w:p>
    <w:p w14:paraId="6AED80C6" w14:textId="77777777" w:rsidR="00EC3429" w:rsidRPr="00B0342D" w:rsidRDefault="00EC3429" w:rsidP="005A34FA">
      <w:pPr>
        <w:pStyle w:val="ListParagraph"/>
        <w:spacing w:after="0" w:line="240" w:lineRule="auto"/>
        <w:contextualSpacing w:val="0"/>
      </w:pPr>
    </w:p>
    <w:p w14:paraId="0EE4B4C8" w14:textId="332025FF" w:rsidR="00086220" w:rsidRPr="00B0342D" w:rsidRDefault="0017119F" w:rsidP="005A34FA">
      <w:pPr>
        <w:spacing w:after="0" w:line="240" w:lineRule="auto"/>
      </w:pPr>
      <w:r w:rsidRPr="00B0342D">
        <w:rPr>
          <w:i/>
          <w:iCs/>
          <w:u w:val="single"/>
        </w:rPr>
        <w:t>Example #</w:t>
      </w:r>
      <w:r w:rsidR="00BD2C1E" w:rsidRPr="00B0342D">
        <w:rPr>
          <w:i/>
          <w:iCs/>
          <w:u w:val="single"/>
        </w:rPr>
        <w:t>2</w:t>
      </w:r>
      <w:r w:rsidRPr="00B0342D">
        <w:t xml:space="preserve"> – Find the Inverse for the Function</w:t>
      </w:r>
    </w:p>
    <w:p w14:paraId="76F8269C" w14:textId="77777777" w:rsidR="00DE2886" w:rsidRPr="00B0342D" w:rsidRDefault="00DE2886" w:rsidP="005A34FA">
      <w:pPr>
        <w:spacing w:after="0" w:line="240" w:lineRule="auto"/>
        <w:ind w:left="720"/>
        <w:rPr>
          <w:rFonts w:eastAsiaTheme="minorEastAsia"/>
        </w:rPr>
      </w:pPr>
      <w:r w:rsidRPr="00B0342D">
        <w:lastRenderedPageBreak/>
        <w:t xml:space="preserve">a)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x-1</m:t>
        </m:r>
      </m:oMath>
    </w:p>
    <w:p w14:paraId="3719D8D6" w14:textId="15509CCA" w:rsidR="000E0A96" w:rsidRPr="00B0342D" w:rsidRDefault="00DF140A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>First</w:t>
      </w:r>
      <w:r w:rsidR="00355CFA" w:rsidRPr="00B0342D">
        <w:rPr>
          <w:rFonts w:eastAsiaTheme="minorEastAsia"/>
        </w:rPr>
        <w:t xml:space="preserve">, </w:t>
      </w:r>
      <w:r w:rsidR="008E6671" w:rsidRPr="00B0342D">
        <w:rPr>
          <w:rFonts w:eastAsiaTheme="minorEastAsia"/>
        </w:rPr>
        <w:t>rewrite the function</w:t>
      </w:r>
      <w:r w:rsidRPr="00B0342D">
        <w:rPr>
          <w:rFonts w:eastAsiaTheme="minorEastAsia"/>
        </w:rPr>
        <w:t xml:space="preserve"> using y in place of </w:t>
      </w:r>
      <w:r w:rsidRPr="00B0342D">
        <w:rPr>
          <w:rFonts w:eastAsiaTheme="minorEastAsia"/>
          <w:i/>
        </w:rPr>
        <w:t>f(x)</w:t>
      </w:r>
      <w:r w:rsidR="008E6671" w:rsidRPr="00B0342D">
        <w:rPr>
          <w:rFonts w:eastAsiaTheme="minorEastAsia"/>
        </w:rPr>
        <w:t>:</w:t>
      </w:r>
    </w:p>
    <w:p w14:paraId="1A6518A5" w14:textId="19C0B55D" w:rsidR="000E0A96" w:rsidRPr="00B0342D" w:rsidRDefault="002952C7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Next, </w:t>
      </w:r>
      <w:r w:rsidR="00CD2912" w:rsidRPr="00B0342D">
        <w:rPr>
          <w:rFonts w:eastAsiaTheme="minorEastAsia"/>
        </w:rPr>
        <w:t>interchange x and y</w:t>
      </w:r>
      <w:r w:rsidR="0012650D" w:rsidRPr="00B0342D">
        <w:rPr>
          <w:rFonts w:eastAsiaTheme="minorEastAsia"/>
        </w:rPr>
        <w:t xml:space="preserve"> (which means to apply the definition of inverse)</w:t>
      </w:r>
      <w:r w:rsidR="008E6671" w:rsidRPr="00B0342D">
        <w:rPr>
          <w:rFonts w:eastAsiaTheme="minorEastAsia"/>
        </w:rPr>
        <w:t>:</w:t>
      </w:r>
    </w:p>
    <w:p w14:paraId="336F28F1" w14:textId="7CD042F1" w:rsidR="008E6671" w:rsidRPr="00B0342D" w:rsidRDefault="008E6671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Solve for </w:t>
      </w:r>
      <m:oMath>
        <m:r>
          <w:rPr>
            <w:rFonts w:ascii="Cambria Math" w:eastAsiaTheme="minorEastAsia" w:hAnsi="Cambria Math"/>
          </w:rPr>
          <m:t>y</m:t>
        </m:r>
      </m:oMath>
      <w:r w:rsidR="00F30075" w:rsidRPr="00B0342D">
        <w:rPr>
          <w:rFonts w:eastAsiaTheme="minorEastAsia"/>
        </w:rPr>
        <w:t xml:space="preserve"> (this is the hardest step)</w:t>
      </w:r>
      <w:r w:rsidRPr="00B0342D">
        <w:rPr>
          <w:rFonts w:eastAsiaTheme="minorEastAsia"/>
        </w:rPr>
        <w:t>:</w:t>
      </w:r>
    </w:p>
    <w:p w14:paraId="4A826577" w14:textId="77777777" w:rsidR="00A51F40" w:rsidRPr="00B0342D" w:rsidRDefault="00A51F40" w:rsidP="005A34FA">
      <w:pPr>
        <w:spacing w:after="0" w:line="240" w:lineRule="auto"/>
        <w:rPr>
          <w:rFonts w:eastAsiaTheme="minorEastAsia"/>
        </w:rPr>
      </w:pPr>
    </w:p>
    <w:p w14:paraId="215A67FD" w14:textId="77777777" w:rsidR="00EC3429" w:rsidRPr="00B0342D" w:rsidRDefault="00EC3429" w:rsidP="005A34FA">
      <w:pPr>
        <w:spacing w:after="0" w:line="240" w:lineRule="auto"/>
        <w:rPr>
          <w:rFonts w:eastAsiaTheme="minorEastAsia"/>
        </w:rPr>
      </w:pPr>
    </w:p>
    <w:p w14:paraId="7F3C75AA" w14:textId="10FA5E58" w:rsidR="00A51F40" w:rsidRPr="00B0342D" w:rsidRDefault="003B2587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The last step is </w:t>
      </w:r>
      <w:r w:rsidR="00A51F40" w:rsidRPr="00B0342D">
        <w:rPr>
          <w:rFonts w:eastAsiaTheme="minorEastAsia"/>
        </w:rPr>
        <w:t>to indicate with notation that the</w:t>
      </w:r>
      <w:r w:rsidRPr="00B0342D">
        <w:rPr>
          <w:rFonts w:eastAsiaTheme="minorEastAsia"/>
        </w:rPr>
        <w:t xml:space="preserve"> above </w:t>
      </w:r>
      <w:r w:rsidR="00A51F40" w:rsidRPr="00B0342D">
        <w:rPr>
          <w:rFonts w:eastAsiaTheme="minorEastAsia"/>
        </w:rPr>
        <w:t>equation is the</w:t>
      </w:r>
      <w:r w:rsidRPr="00B0342D">
        <w:rPr>
          <w:rFonts w:eastAsiaTheme="minorEastAsia"/>
        </w:rPr>
        <w:t xml:space="preserve"> inverse of </w:t>
      </w:r>
      <m:oMath>
        <m:r>
          <w:rPr>
            <w:rFonts w:ascii="Cambria Math" w:eastAsiaTheme="minorEastAsia" w:hAnsi="Cambria Math"/>
          </w:rPr>
          <m:t>f</m:t>
        </m:r>
      </m:oMath>
      <w:r w:rsidRPr="00B0342D">
        <w:rPr>
          <w:rFonts w:eastAsiaTheme="minorEastAsia"/>
        </w:rPr>
        <w:t>:</w:t>
      </w:r>
    </w:p>
    <w:p w14:paraId="4C0B254B" w14:textId="636CA37E" w:rsidR="00A15882" w:rsidRPr="00B0342D" w:rsidRDefault="00132968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>Notice the operations are OPPOSITES and REVERSED.</w:t>
      </w:r>
    </w:p>
    <w:p w14:paraId="1BB50F1F" w14:textId="48886C15" w:rsidR="00EC3429" w:rsidRPr="00B0342D" w:rsidRDefault="00A6102F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The domain for the original function </w:t>
      </w:r>
      <w:r w:rsidR="00A15882" w:rsidRPr="00B0342D">
        <w:rPr>
          <w:rFonts w:eastAsiaTheme="minorEastAsia"/>
        </w:rPr>
        <w:t>is __________</w:t>
      </w:r>
      <w:r w:rsidRPr="00B0342D">
        <w:rPr>
          <w:rFonts w:eastAsiaTheme="minorEastAsia"/>
        </w:rPr>
        <w:t xml:space="preserve"> and the range is</w:t>
      </w:r>
      <w:r w:rsidR="00A15882" w:rsidRPr="00B0342D">
        <w:rPr>
          <w:rFonts w:eastAsiaTheme="minorEastAsia"/>
        </w:rPr>
        <w:t xml:space="preserve">___________ </w:t>
      </w:r>
      <w:r w:rsidRPr="00B0342D">
        <w:rPr>
          <w:rFonts w:eastAsiaTheme="minorEastAsia"/>
        </w:rPr>
        <w:t xml:space="preserve">The inverse function uses the range of the original function for its domain </w:t>
      </w:r>
      <w:r w:rsidR="00BD2C1E" w:rsidRPr="00B0342D">
        <w:rPr>
          <w:rFonts w:eastAsiaTheme="minorEastAsia"/>
        </w:rPr>
        <w:t>__________</w:t>
      </w:r>
      <w:r w:rsidRPr="00B0342D">
        <w:rPr>
          <w:rFonts w:eastAsiaTheme="minorEastAsia"/>
        </w:rPr>
        <w:t>and uses the domain for its range</w:t>
      </w:r>
      <w:r w:rsidR="00BD2C1E" w:rsidRPr="00B0342D">
        <w:rPr>
          <w:rFonts w:eastAsiaTheme="minorEastAsia"/>
        </w:rPr>
        <w:t xml:space="preserve"> ____________</w:t>
      </w:r>
    </w:p>
    <w:p w14:paraId="18F14382" w14:textId="7AB78C84" w:rsidR="00A15882" w:rsidRPr="00B0342D" w:rsidRDefault="00DE2886" w:rsidP="005A34FA">
      <w:pPr>
        <w:spacing w:after="0" w:line="240" w:lineRule="auto"/>
        <w:ind w:left="720"/>
        <w:rPr>
          <w:rFonts w:eastAsiaTheme="minorEastAsia"/>
        </w:rPr>
      </w:pPr>
      <w:r w:rsidRPr="00B0342D">
        <w:rPr>
          <w:rFonts w:eastAsiaTheme="minorEastAsia"/>
        </w:rPr>
        <w:t xml:space="preserve">b)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+3</m:t>
        </m:r>
      </m:oMath>
    </w:p>
    <w:p w14:paraId="7A797B16" w14:textId="24542935" w:rsidR="00A15882" w:rsidRPr="00B0342D" w:rsidRDefault="00A51F40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First, rewrite the function using y in place of </w:t>
      </w:r>
      <w:r w:rsidRPr="00B0342D">
        <w:rPr>
          <w:rFonts w:eastAsiaTheme="minorEastAsia"/>
          <w:i/>
        </w:rPr>
        <w:t>f(x)</w:t>
      </w:r>
      <w:r w:rsidRPr="00B0342D">
        <w:rPr>
          <w:rFonts w:eastAsiaTheme="minorEastAsia"/>
        </w:rPr>
        <w:t>:</w:t>
      </w:r>
    </w:p>
    <w:p w14:paraId="09901067" w14:textId="11196777" w:rsidR="002952C7" w:rsidRPr="00B0342D" w:rsidRDefault="00696B9C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>Next,</w:t>
      </w:r>
      <w:r w:rsidR="002952C7" w:rsidRPr="00B0342D">
        <w:rPr>
          <w:rFonts w:eastAsiaTheme="minorEastAsia"/>
        </w:rPr>
        <w:t xml:space="preserve"> </w:t>
      </w:r>
      <w:r w:rsidRPr="00B0342D">
        <w:rPr>
          <w:rFonts w:eastAsiaTheme="minorEastAsia"/>
        </w:rPr>
        <w:t>interchange x and y</w:t>
      </w:r>
      <w:r w:rsidR="003B36EA" w:rsidRPr="00B0342D">
        <w:rPr>
          <w:rFonts w:eastAsiaTheme="minorEastAsia"/>
        </w:rPr>
        <w:t xml:space="preserve"> (apply the definition of inverse):</w:t>
      </w:r>
    </w:p>
    <w:p w14:paraId="76D1E734" w14:textId="77777777" w:rsidR="003B36EA" w:rsidRPr="00B0342D" w:rsidRDefault="00696B9C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>S</w:t>
      </w:r>
      <w:r w:rsidR="003B36EA" w:rsidRPr="00B0342D">
        <w:rPr>
          <w:rFonts w:eastAsiaTheme="minorEastAsia"/>
        </w:rPr>
        <w:t xml:space="preserve">olve for </w:t>
      </w:r>
      <m:oMath>
        <m:r>
          <w:rPr>
            <w:rFonts w:ascii="Cambria Math" w:eastAsiaTheme="minorEastAsia" w:hAnsi="Cambria Math"/>
          </w:rPr>
          <m:t>y</m:t>
        </m:r>
      </m:oMath>
      <w:r w:rsidRPr="00B0342D">
        <w:rPr>
          <w:rFonts w:eastAsiaTheme="minorEastAsia"/>
        </w:rPr>
        <w:t>:</w:t>
      </w:r>
    </w:p>
    <w:p w14:paraId="0A4CAA88" w14:textId="77777777" w:rsidR="00A15882" w:rsidRPr="00B0342D" w:rsidRDefault="00A15882" w:rsidP="005A34FA">
      <w:pPr>
        <w:spacing w:after="0" w:line="240" w:lineRule="auto"/>
        <w:rPr>
          <w:rFonts w:eastAsiaTheme="minorEastAsia"/>
        </w:rPr>
      </w:pPr>
    </w:p>
    <w:p w14:paraId="1F4E43E7" w14:textId="41AEB3BF" w:rsidR="002952C7" w:rsidRPr="00B0342D" w:rsidRDefault="002952C7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The last step is to indicate with notation that the above equation is the inverse of </w:t>
      </w:r>
      <m:oMath>
        <m:r>
          <w:rPr>
            <w:rFonts w:ascii="Cambria Math" w:eastAsiaTheme="minorEastAsia" w:hAnsi="Cambria Math"/>
          </w:rPr>
          <m:t>f</m:t>
        </m:r>
      </m:oMath>
      <w:r w:rsidRPr="00B0342D">
        <w:rPr>
          <w:rFonts w:eastAsiaTheme="minorEastAsia"/>
        </w:rPr>
        <w:t>:</w:t>
      </w:r>
    </w:p>
    <w:p w14:paraId="57885E47" w14:textId="7A43FDCF" w:rsidR="00A15882" w:rsidRPr="00B0342D" w:rsidRDefault="003B36EA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>Notice the operations are OPPOSITES and REVERSED.</w:t>
      </w:r>
    </w:p>
    <w:p w14:paraId="435665B7" w14:textId="4BB09C7C" w:rsidR="00EC3429" w:rsidRPr="00B0342D" w:rsidRDefault="00A6102F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>T</w:t>
      </w:r>
      <w:r w:rsidR="005A34FA">
        <w:rPr>
          <w:rFonts w:eastAsiaTheme="minorEastAsia"/>
        </w:rPr>
        <w:t>h</w:t>
      </w:r>
      <w:r w:rsidRPr="00B0342D">
        <w:rPr>
          <w:rFonts w:eastAsiaTheme="minorEastAsia"/>
        </w:rPr>
        <w:t xml:space="preserve">e domain for the original function </w:t>
      </w:r>
      <w:r w:rsidR="00A15882" w:rsidRPr="00B0342D">
        <w:rPr>
          <w:rFonts w:eastAsiaTheme="minorEastAsia"/>
        </w:rPr>
        <w:t>is ___________</w:t>
      </w:r>
      <w:r w:rsidRPr="00B0342D">
        <w:rPr>
          <w:rFonts w:eastAsiaTheme="minorEastAsia"/>
        </w:rPr>
        <w:t xml:space="preserve"> and the range is</w:t>
      </w:r>
      <w:r w:rsidR="00A15882" w:rsidRPr="00B0342D">
        <w:rPr>
          <w:rFonts w:eastAsiaTheme="minorEastAsia"/>
        </w:rPr>
        <w:t xml:space="preserve">_________. </w:t>
      </w:r>
      <w:r w:rsidRPr="00B0342D">
        <w:rPr>
          <w:rFonts w:eastAsiaTheme="minorEastAsia"/>
        </w:rPr>
        <w:t xml:space="preserve">The inverse function uses the range of the original function for its domain </w:t>
      </w:r>
      <m:oMath>
        <m:r>
          <w:rPr>
            <w:rFonts w:ascii="Cambria Math" w:eastAsiaTheme="minorEastAsia" w:hAnsi="Cambria Math"/>
          </w:rPr>
          <m:t>____________</m:t>
        </m:r>
      </m:oMath>
      <w:r w:rsidRPr="00B0342D">
        <w:rPr>
          <w:rFonts w:eastAsiaTheme="minorEastAsia"/>
        </w:rPr>
        <w:t xml:space="preserve">and uses the domain for its range </w:t>
      </w:r>
      <w:r w:rsidR="00A15882" w:rsidRPr="00B0342D">
        <w:rPr>
          <w:rFonts w:eastAsiaTheme="minorEastAsia"/>
        </w:rPr>
        <w:t>______________</w:t>
      </w:r>
    </w:p>
    <w:p w14:paraId="2AB46655" w14:textId="77777777" w:rsidR="00DE2886" w:rsidRPr="00B0342D" w:rsidRDefault="00DE2886" w:rsidP="005A34FA">
      <w:pPr>
        <w:spacing w:after="0" w:line="240" w:lineRule="auto"/>
        <w:ind w:left="720"/>
        <w:rPr>
          <w:rFonts w:eastAsiaTheme="minorEastAsia"/>
        </w:rPr>
      </w:pPr>
      <w:r w:rsidRPr="00B0342D">
        <w:rPr>
          <w:rFonts w:eastAsiaTheme="minorEastAsia"/>
        </w:rPr>
        <w:t xml:space="preserve">c)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x-1</m:t>
            </m:r>
          </m:e>
        </m:rad>
      </m:oMath>
    </w:p>
    <w:p w14:paraId="76385EF9" w14:textId="500B4CE6" w:rsidR="00A15882" w:rsidRPr="00B0342D" w:rsidRDefault="00F70F29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>Note</w:t>
      </w:r>
      <w:r w:rsidR="002952C7" w:rsidRPr="00B0342D">
        <w:rPr>
          <w:rFonts w:eastAsiaTheme="minorEastAsia"/>
        </w:rPr>
        <w:t xml:space="preserve"> </w:t>
      </w:r>
      <w:r w:rsidR="000C7055" w:rsidRPr="00B0342D">
        <w:rPr>
          <w:rFonts w:eastAsiaTheme="minorEastAsia"/>
        </w:rPr>
        <w:t xml:space="preserve">the domain </w:t>
      </w:r>
      <w:r w:rsidR="00A15882" w:rsidRPr="00B0342D">
        <w:rPr>
          <w:rFonts w:eastAsiaTheme="minorEastAsia"/>
        </w:rPr>
        <w:t xml:space="preserve">is _________ </w:t>
      </w:r>
      <w:r w:rsidR="000C7055" w:rsidRPr="00B0342D">
        <w:rPr>
          <w:rFonts w:eastAsiaTheme="minorEastAsia"/>
        </w:rPr>
        <w:t xml:space="preserve">and the range is </w:t>
      </w:r>
      <w:r w:rsidR="00A15882" w:rsidRPr="00B0342D">
        <w:rPr>
          <w:rFonts w:eastAsiaTheme="minorEastAsia"/>
        </w:rPr>
        <w:t>_______</w:t>
      </w:r>
    </w:p>
    <w:p w14:paraId="63EE5D24" w14:textId="1315FB42" w:rsidR="00A15882" w:rsidRPr="00B0342D" w:rsidRDefault="00A15882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>If you aren’t sure, graph it in your calculator.</w:t>
      </w:r>
    </w:p>
    <w:p w14:paraId="66706927" w14:textId="02C43F56" w:rsidR="002952C7" w:rsidRPr="00B0342D" w:rsidRDefault="002952C7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First, rewrite the function using y in place of </w:t>
      </w:r>
      <w:r w:rsidRPr="00B0342D">
        <w:rPr>
          <w:rFonts w:eastAsiaTheme="minorEastAsia"/>
          <w:i/>
        </w:rPr>
        <w:t>f(x)</w:t>
      </w:r>
      <w:r w:rsidRPr="00B0342D">
        <w:rPr>
          <w:rFonts w:eastAsiaTheme="minorEastAsia"/>
        </w:rPr>
        <w:t>:</w:t>
      </w:r>
    </w:p>
    <w:p w14:paraId="24EA118E" w14:textId="30AA0D22" w:rsidR="002952C7" w:rsidRPr="00B0342D" w:rsidRDefault="002952C7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Next, </w:t>
      </w:r>
      <w:r w:rsidR="00297B62" w:rsidRPr="00B0342D">
        <w:rPr>
          <w:rFonts w:eastAsiaTheme="minorEastAsia"/>
        </w:rPr>
        <w:t xml:space="preserve">interchange x and y </w:t>
      </w:r>
      <w:r w:rsidR="00921ED4" w:rsidRPr="00B0342D">
        <w:rPr>
          <w:rFonts w:eastAsiaTheme="minorEastAsia"/>
        </w:rPr>
        <w:t>(apply the definition of inverse):</w:t>
      </w:r>
    </w:p>
    <w:p w14:paraId="42B0291C" w14:textId="4165FF46" w:rsidR="00921ED4" w:rsidRPr="00B0342D" w:rsidRDefault="00921ED4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Solve for </w:t>
      </w:r>
      <m:oMath>
        <m:r>
          <w:rPr>
            <w:rFonts w:ascii="Cambria Math" w:eastAsiaTheme="minorEastAsia" w:hAnsi="Cambria Math"/>
          </w:rPr>
          <m:t>y</m:t>
        </m:r>
      </m:oMath>
      <w:r w:rsidRPr="00B0342D">
        <w:rPr>
          <w:rFonts w:eastAsiaTheme="minorEastAsia"/>
        </w:rPr>
        <w:t>:</w:t>
      </w:r>
    </w:p>
    <w:p w14:paraId="7A5E8DD5" w14:textId="77777777" w:rsidR="00A15882" w:rsidRPr="00B0342D" w:rsidRDefault="00A15882" w:rsidP="005A34FA">
      <w:pPr>
        <w:spacing w:after="0" w:line="240" w:lineRule="auto"/>
        <w:rPr>
          <w:rFonts w:eastAsiaTheme="minorEastAsia"/>
        </w:rPr>
      </w:pPr>
    </w:p>
    <w:p w14:paraId="13D203EB" w14:textId="1937EDC5" w:rsidR="00A15882" w:rsidRPr="00B0342D" w:rsidRDefault="000C7055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The new function has a </w:t>
      </w:r>
      <w:r w:rsidR="00A15882" w:rsidRPr="00B0342D">
        <w:rPr>
          <w:rFonts w:eastAsiaTheme="minorEastAsia"/>
        </w:rPr>
        <w:t>domain ____________</w:t>
      </w:r>
      <w:r w:rsidRPr="00B0342D">
        <w:rPr>
          <w:rFonts w:eastAsiaTheme="minorEastAsia"/>
        </w:rPr>
        <w:t xml:space="preserve">and a range </w:t>
      </w:r>
      <w:r w:rsidR="00A15882" w:rsidRPr="00B0342D">
        <w:rPr>
          <w:rFonts w:eastAsiaTheme="minorEastAsia"/>
        </w:rPr>
        <w:t>______________.</w:t>
      </w:r>
    </w:p>
    <w:p w14:paraId="58B2FD22" w14:textId="695888BB" w:rsidR="00EC3429" w:rsidRDefault="000C7055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 xml:space="preserve">Had the domain </w:t>
      </w:r>
      <w:r w:rsidR="00297B62" w:rsidRPr="00B0342D">
        <w:rPr>
          <w:rFonts w:eastAsiaTheme="minorEastAsia"/>
        </w:rPr>
        <w:t xml:space="preserve">of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 xml:space="preserve"> </m:t>
        </m:r>
      </m:oMath>
      <w:r w:rsidRPr="00B0342D">
        <w:rPr>
          <w:rFonts w:eastAsiaTheme="minorEastAsia"/>
        </w:rPr>
        <w:t xml:space="preserve">not been restricted, then the new function would not be 1:1 and </w:t>
      </w:r>
      <w:r w:rsidR="002952C7" w:rsidRPr="00B0342D">
        <w:rPr>
          <w:rFonts w:eastAsiaTheme="minorEastAsia"/>
        </w:rPr>
        <w:t xml:space="preserve">would </w:t>
      </w:r>
      <w:r w:rsidRPr="00B0342D">
        <w:rPr>
          <w:rFonts w:eastAsiaTheme="minorEastAsia"/>
        </w:rPr>
        <w:t>not be an inverse!</w:t>
      </w:r>
    </w:p>
    <w:p w14:paraId="0DF02715" w14:textId="5EC3F40C" w:rsidR="00EC3429" w:rsidRDefault="00675F04" w:rsidP="005A34FA">
      <w:pPr>
        <w:spacing w:after="0" w:line="240" w:lineRule="auto"/>
        <w:rPr>
          <w:rFonts w:eastAsiaTheme="minorEastAsia"/>
        </w:rPr>
      </w:pPr>
      <w:r>
        <w:rPr>
          <w:rFonts w:eastAsiaTheme="minorEastAsia"/>
          <w:noProof/>
        </w:rPr>
        <w:drawing>
          <wp:anchor distT="0" distB="0" distL="114300" distR="114300" simplePos="0" relativeHeight="251665408" behindDoc="1" locked="0" layoutInCell="1" allowOverlap="1" wp14:anchorId="66D22AA7" wp14:editId="3350F1D7">
            <wp:simplePos x="0" y="0"/>
            <wp:positionH relativeFrom="column">
              <wp:posOffset>3635833</wp:posOffset>
            </wp:positionH>
            <wp:positionV relativeFrom="paragraph">
              <wp:posOffset>7339</wp:posOffset>
            </wp:positionV>
            <wp:extent cx="3017520" cy="2261870"/>
            <wp:effectExtent l="0" t="0" r="0" b="508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7520" cy="2261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329B2D1B" w14:textId="5F89C680" w:rsidR="002E13D6" w:rsidRPr="002E13D6" w:rsidRDefault="002E13D6" w:rsidP="002E13D6">
      <w:pPr>
        <w:spacing w:after="0" w:line="240" w:lineRule="auto"/>
        <w:ind w:left="720"/>
      </w:pPr>
      <w:r w:rsidRPr="002E13D6">
        <w:rPr>
          <w:rFonts w:eastAsiaTheme="minorEastAsia"/>
        </w:rPr>
        <w:t xml:space="preserve">d)  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 xml:space="preserve">+1, </m:t>
        </m:r>
        <m:r>
          <m:rPr>
            <m:nor/>
          </m:rPr>
          <w:rPr>
            <w:rFonts w:ascii="Cambria Math" w:eastAsiaTheme="minorEastAsia" w:hAnsi="Cambria Math"/>
          </w:rPr>
          <m:t xml:space="preserve">for </m:t>
        </m:r>
        <m:r>
          <w:rPr>
            <w:rFonts w:ascii="Cambria Math" w:eastAsiaTheme="minorEastAsia" w:hAnsi="Cambria Math"/>
          </w:rPr>
          <m:t>x≥0</m:t>
        </m:r>
      </m:oMath>
    </w:p>
    <w:p w14:paraId="0B7DD2CF" w14:textId="77777777" w:rsidR="002E13D6" w:rsidRDefault="002E13D6" w:rsidP="002E13D6">
      <w:pPr>
        <w:spacing w:after="0" w:line="240" w:lineRule="auto"/>
        <w:rPr>
          <w:rFonts w:eastAsiaTheme="minorEastAsia"/>
        </w:rPr>
      </w:pPr>
      <w:r w:rsidRPr="002E13D6">
        <w:rPr>
          <w:rFonts w:eastAsiaTheme="minorEastAsia"/>
        </w:rPr>
        <w:t>This function is restricted to make it 1:1.</w:t>
      </w:r>
    </w:p>
    <w:p w14:paraId="3C8D66BE" w14:textId="77777777" w:rsidR="00675F04" w:rsidRDefault="002E13D6" w:rsidP="002E13D6">
      <w:pPr>
        <w:spacing w:after="0" w:line="240" w:lineRule="auto"/>
        <w:rPr>
          <w:rFonts w:eastAsiaTheme="minorEastAsia"/>
        </w:rPr>
      </w:pPr>
      <w:r w:rsidRPr="002E13D6">
        <w:rPr>
          <w:rFonts w:eastAsiaTheme="minorEastAsia"/>
        </w:rPr>
        <w:t xml:space="preserve">Note the restricted domain is _________ </w:t>
      </w:r>
    </w:p>
    <w:p w14:paraId="51BDB352" w14:textId="1E765451" w:rsidR="002E13D6" w:rsidRPr="002E13D6" w:rsidRDefault="002E13D6" w:rsidP="002E13D6">
      <w:pPr>
        <w:spacing w:after="0" w:line="240" w:lineRule="auto"/>
        <w:rPr>
          <w:rFonts w:eastAsiaTheme="minorEastAsia"/>
        </w:rPr>
      </w:pPr>
      <w:r w:rsidRPr="002E13D6">
        <w:rPr>
          <w:rFonts w:eastAsiaTheme="minorEastAsia"/>
        </w:rPr>
        <w:t>and the restricted range is _______</w:t>
      </w:r>
    </w:p>
    <w:p w14:paraId="75952F45" w14:textId="77777777" w:rsidR="002E13D6" w:rsidRPr="002E13D6" w:rsidRDefault="002E13D6" w:rsidP="002E13D6">
      <w:pPr>
        <w:spacing w:after="0" w:line="240" w:lineRule="auto"/>
        <w:rPr>
          <w:rFonts w:eastAsiaTheme="minorEastAsia"/>
        </w:rPr>
      </w:pPr>
      <w:r w:rsidRPr="002E13D6">
        <w:rPr>
          <w:rFonts w:eastAsiaTheme="minorEastAsia"/>
        </w:rPr>
        <w:t>If you aren’t sure, graph it in your calculator.</w:t>
      </w:r>
    </w:p>
    <w:p w14:paraId="70988781" w14:textId="77777777" w:rsidR="002E13D6" w:rsidRPr="002E13D6" w:rsidRDefault="002E13D6" w:rsidP="002E13D6">
      <w:pPr>
        <w:spacing w:after="0" w:line="240" w:lineRule="auto"/>
        <w:rPr>
          <w:rFonts w:eastAsiaTheme="minorEastAsia"/>
        </w:rPr>
      </w:pPr>
      <w:r w:rsidRPr="002E13D6">
        <w:rPr>
          <w:rFonts w:eastAsiaTheme="minorEastAsia"/>
        </w:rPr>
        <w:t xml:space="preserve">First, rewrite the function using y in place of </w:t>
      </w:r>
      <w:r w:rsidRPr="002E13D6">
        <w:rPr>
          <w:rFonts w:eastAsiaTheme="minorEastAsia"/>
          <w:i/>
        </w:rPr>
        <w:t>f(x)</w:t>
      </w:r>
      <w:r w:rsidRPr="002E13D6">
        <w:rPr>
          <w:rFonts w:eastAsiaTheme="minorEastAsia"/>
        </w:rPr>
        <w:t>:</w:t>
      </w:r>
    </w:p>
    <w:p w14:paraId="7AD9EBF6" w14:textId="77777777" w:rsidR="002E13D6" w:rsidRPr="002E13D6" w:rsidRDefault="002E13D6" w:rsidP="002E13D6">
      <w:pPr>
        <w:spacing w:after="0" w:line="240" w:lineRule="auto"/>
        <w:rPr>
          <w:rFonts w:eastAsiaTheme="minorEastAsia"/>
        </w:rPr>
      </w:pPr>
      <w:r w:rsidRPr="002E13D6">
        <w:rPr>
          <w:rFonts w:eastAsiaTheme="minorEastAsia"/>
        </w:rPr>
        <w:t>Next, interchange x and y (apply the definition of inverse):</w:t>
      </w:r>
    </w:p>
    <w:p w14:paraId="0C4545CB" w14:textId="1B6A7980" w:rsidR="002E13D6" w:rsidRPr="002E13D6" w:rsidRDefault="002E13D6" w:rsidP="002E13D6">
      <w:pPr>
        <w:spacing w:after="0" w:line="240" w:lineRule="auto"/>
        <w:rPr>
          <w:rFonts w:eastAsiaTheme="minorEastAsia"/>
        </w:rPr>
      </w:pPr>
    </w:p>
    <w:p w14:paraId="58932428" w14:textId="77777777" w:rsidR="002E13D6" w:rsidRPr="002E13D6" w:rsidRDefault="002E13D6" w:rsidP="002E13D6">
      <w:pPr>
        <w:spacing w:after="0" w:line="240" w:lineRule="auto"/>
        <w:rPr>
          <w:rFonts w:eastAsiaTheme="minorEastAsia"/>
        </w:rPr>
      </w:pPr>
      <w:r w:rsidRPr="002E13D6">
        <w:rPr>
          <w:rFonts w:eastAsiaTheme="minorEastAsia"/>
        </w:rPr>
        <w:t xml:space="preserve">Solve for </w:t>
      </w:r>
      <m:oMath>
        <m:r>
          <w:rPr>
            <w:rFonts w:ascii="Cambria Math" w:eastAsiaTheme="minorEastAsia" w:hAnsi="Cambria Math"/>
          </w:rPr>
          <m:t>y</m:t>
        </m:r>
      </m:oMath>
      <w:r w:rsidRPr="002E13D6">
        <w:rPr>
          <w:rFonts w:eastAsiaTheme="minorEastAsia"/>
        </w:rPr>
        <w:t>:</w:t>
      </w:r>
    </w:p>
    <w:p w14:paraId="1FDF0134" w14:textId="77777777" w:rsidR="002E13D6" w:rsidRPr="002E13D6" w:rsidRDefault="002E13D6" w:rsidP="002E13D6">
      <w:pPr>
        <w:spacing w:after="0" w:line="240" w:lineRule="auto"/>
        <w:rPr>
          <w:rFonts w:eastAsiaTheme="minorEastAsia"/>
        </w:rPr>
      </w:pPr>
    </w:p>
    <w:p w14:paraId="66B64411" w14:textId="77777777" w:rsidR="002E13D6" w:rsidRPr="002E13D6" w:rsidRDefault="002E13D6" w:rsidP="002E13D6">
      <w:pPr>
        <w:spacing w:after="0" w:line="240" w:lineRule="auto"/>
        <w:rPr>
          <w:rFonts w:eastAsiaTheme="minorEastAsia"/>
        </w:rPr>
      </w:pPr>
    </w:p>
    <w:p w14:paraId="795E29D2" w14:textId="77777777" w:rsidR="002E13D6" w:rsidRPr="002E13D6" w:rsidRDefault="002E13D6" w:rsidP="002E13D6">
      <w:pPr>
        <w:spacing w:after="0" w:line="240" w:lineRule="auto"/>
        <w:rPr>
          <w:rFonts w:eastAsiaTheme="minorEastAsia"/>
        </w:rPr>
      </w:pPr>
      <w:r w:rsidRPr="002E13D6">
        <w:rPr>
          <w:rFonts w:eastAsiaTheme="minorEastAsia"/>
        </w:rPr>
        <w:t>The new function has a domain ____________and a range ______________.</w:t>
      </w:r>
    </w:p>
    <w:p w14:paraId="4E7E82F5" w14:textId="77777777" w:rsidR="00EC3429" w:rsidRPr="00B0342D" w:rsidRDefault="00EC3429" w:rsidP="005A34FA">
      <w:pPr>
        <w:spacing w:after="0" w:line="240" w:lineRule="auto"/>
        <w:rPr>
          <w:rFonts w:eastAsiaTheme="minorEastAsia"/>
        </w:rPr>
      </w:pPr>
    </w:p>
    <w:p w14:paraId="60CAFC37" w14:textId="4ABECAE3" w:rsidR="00675F04" w:rsidRDefault="0001147B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</w:rPr>
        <w:t>A graph of the original functions from example c) and d) show that if function 1 is the inverse of function 2, then function 2 must be the inverse of function 1.</w:t>
      </w:r>
      <w:r w:rsidR="00184CA9" w:rsidRPr="00B0342D">
        <w:rPr>
          <w:rFonts w:eastAsiaTheme="minorEastAsia"/>
        </w:rPr>
        <w:t xml:space="preserve">  Also, notice the symmetry about the line </w:t>
      </w:r>
      <m:oMath>
        <m:r>
          <w:rPr>
            <w:rFonts w:ascii="Cambria Math" w:eastAsiaTheme="minorEastAsia" w:hAnsi="Cambria Math"/>
          </w:rPr>
          <m:t>y=x</m:t>
        </m:r>
      </m:oMath>
      <w:r w:rsidR="002952C7" w:rsidRPr="00B0342D">
        <w:rPr>
          <w:rFonts w:eastAsiaTheme="minorEastAsia"/>
        </w:rPr>
        <w:t>.</w:t>
      </w:r>
    </w:p>
    <w:p w14:paraId="2F6C743E" w14:textId="77777777" w:rsidR="00675F04" w:rsidRPr="00B0342D" w:rsidRDefault="00675F04" w:rsidP="005A34FA">
      <w:pPr>
        <w:spacing w:after="0" w:line="240" w:lineRule="auto"/>
        <w:rPr>
          <w:rFonts w:eastAsiaTheme="minorEastAsia"/>
        </w:rPr>
      </w:pPr>
    </w:p>
    <w:p w14:paraId="4A28955F" w14:textId="29FA502E" w:rsidR="008F4071" w:rsidRPr="00B0342D" w:rsidRDefault="008F4071" w:rsidP="005A34FA">
      <w:pPr>
        <w:spacing w:after="0" w:line="240" w:lineRule="auto"/>
        <w:rPr>
          <w:rFonts w:eastAsiaTheme="minorEastAsia"/>
        </w:rPr>
      </w:pPr>
      <w:r w:rsidRPr="00B0342D">
        <w:rPr>
          <w:rFonts w:eastAsiaTheme="minorEastAsia"/>
          <w:i/>
          <w:iCs/>
          <w:u w:val="single"/>
        </w:rPr>
        <w:t>YOU TRY #4</w:t>
      </w:r>
      <w:r w:rsidRPr="00B0342D">
        <w:rPr>
          <w:rFonts w:eastAsiaTheme="minorEastAsia"/>
        </w:rPr>
        <w:t xml:space="preserve"> – Find the equation for </w:t>
      </w:r>
      <w:r w:rsidR="00EC3429" w:rsidRPr="00B0342D">
        <w:rPr>
          <w:rFonts w:eastAsiaTheme="minorEastAsia"/>
          <w:position w:val="-10"/>
        </w:rPr>
        <w:object w:dxaOrig="700" w:dyaOrig="360" w14:anchorId="59013280">
          <v:shape id="_x0000_i1035" type="#_x0000_t75" style="width:29.3pt;height:15.9pt" o:ole="">
            <v:imagedata r:id="rId35" o:title=""/>
          </v:shape>
          <o:OLEObject Type="Embed" ProgID="Equation.DSMT4" ShapeID="_x0000_i1035" DrawAspect="Content" ObjectID="_1799660289" r:id="rId36"/>
        </w:object>
      </w:r>
    </w:p>
    <w:p w14:paraId="704143B3" w14:textId="3D72FA26" w:rsidR="00601101" w:rsidRPr="00675F04" w:rsidRDefault="008F4071" w:rsidP="005A34FA">
      <w:pPr>
        <w:spacing w:after="0" w:line="240" w:lineRule="auto"/>
        <w:rPr>
          <w:i/>
          <w:iCs/>
        </w:rPr>
      </w:pPr>
      <w:r w:rsidRPr="00B0342D">
        <w:rPr>
          <w:rFonts w:eastAsiaTheme="minorEastAsia"/>
        </w:rPr>
        <w:t xml:space="preserve">Use interval notation to give the domain and range of </w:t>
      </w:r>
      <w:r w:rsidRPr="00B0342D">
        <w:rPr>
          <w:rFonts w:eastAsiaTheme="minorEastAsia"/>
          <w:i/>
          <w:iCs/>
        </w:rPr>
        <w:t xml:space="preserve">f </w:t>
      </w:r>
      <w:r w:rsidRPr="00B0342D">
        <w:rPr>
          <w:rFonts w:eastAsiaTheme="minorEastAsia"/>
        </w:rPr>
        <w:t xml:space="preserve">and </w:t>
      </w:r>
      <w:r w:rsidRPr="00B0342D">
        <w:rPr>
          <w:rFonts w:eastAsiaTheme="minorEastAsia"/>
          <w:i/>
          <w:iCs/>
        </w:rPr>
        <w:t>f</w:t>
      </w:r>
      <w:r w:rsidRPr="00B0342D">
        <w:rPr>
          <w:rFonts w:eastAsiaTheme="minorEastAsia"/>
          <w:i/>
          <w:iCs/>
          <w:vertAlign w:val="superscript"/>
        </w:rPr>
        <w:t>-1</w:t>
      </w:r>
      <w:r w:rsidRPr="00B0342D">
        <w:rPr>
          <w:rFonts w:eastAsiaTheme="minorEastAsia"/>
          <w:i/>
          <w:iCs/>
        </w:rPr>
        <w:t>(x).</w:t>
      </w:r>
      <w:r w:rsidR="00F06EF5">
        <w:rPr>
          <w:i/>
          <w:iCs/>
        </w:rPr>
        <w:t xml:space="preserve">    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4  for x≥0</m:t>
        </m:r>
      </m:oMath>
    </w:p>
    <w:sectPr w:rsidR="00601101" w:rsidRPr="00675F04" w:rsidSect="007D18A5">
      <w:footerReference w:type="default" r:id="rId37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B12335" w14:textId="77777777" w:rsidR="00601279" w:rsidRDefault="00601279" w:rsidP="00A21C6A">
      <w:pPr>
        <w:spacing w:after="0" w:line="240" w:lineRule="auto"/>
      </w:pPr>
      <w:r>
        <w:separator/>
      </w:r>
    </w:p>
  </w:endnote>
  <w:endnote w:type="continuationSeparator" w:id="0">
    <w:p w14:paraId="703C8E7E" w14:textId="77777777" w:rsidR="00601279" w:rsidRDefault="00601279" w:rsidP="00A21C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311305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0782285" w14:textId="77777777" w:rsidR="00D5232D" w:rsidRDefault="00D5232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BD10A08" w14:textId="77777777" w:rsidR="00967F20" w:rsidRDefault="00967F2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C34B5A" w14:textId="77777777" w:rsidR="00601279" w:rsidRDefault="00601279" w:rsidP="00A21C6A">
      <w:pPr>
        <w:spacing w:after="0" w:line="240" w:lineRule="auto"/>
      </w:pPr>
      <w:r>
        <w:separator/>
      </w:r>
    </w:p>
  </w:footnote>
  <w:footnote w:type="continuationSeparator" w:id="0">
    <w:p w14:paraId="21EE6F1F" w14:textId="77777777" w:rsidR="00601279" w:rsidRDefault="00601279" w:rsidP="00A21C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0E3879"/>
    <w:multiLevelType w:val="hybridMultilevel"/>
    <w:tmpl w:val="92E60F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187E0A"/>
    <w:multiLevelType w:val="hybridMultilevel"/>
    <w:tmpl w:val="B87264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0351F83"/>
    <w:multiLevelType w:val="hybridMultilevel"/>
    <w:tmpl w:val="35849B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0E7B47"/>
    <w:multiLevelType w:val="hybridMultilevel"/>
    <w:tmpl w:val="316A2C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C2012"/>
    <w:rsid w:val="0001147B"/>
    <w:rsid w:val="000155D3"/>
    <w:rsid w:val="0002098E"/>
    <w:rsid w:val="0002136A"/>
    <w:rsid w:val="00025352"/>
    <w:rsid w:val="000266A9"/>
    <w:rsid w:val="0004125F"/>
    <w:rsid w:val="00060BE9"/>
    <w:rsid w:val="00067854"/>
    <w:rsid w:val="00086220"/>
    <w:rsid w:val="000961B7"/>
    <w:rsid w:val="000A20CA"/>
    <w:rsid w:val="000C6CF2"/>
    <w:rsid w:val="000C7055"/>
    <w:rsid w:val="000E0A96"/>
    <w:rsid w:val="000E2883"/>
    <w:rsid w:val="00115C8C"/>
    <w:rsid w:val="0012650D"/>
    <w:rsid w:val="00132968"/>
    <w:rsid w:val="00133E34"/>
    <w:rsid w:val="00144708"/>
    <w:rsid w:val="0015672A"/>
    <w:rsid w:val="001568D9"/>
    <w:rsid w:val="0016531F"/>
    <w:rsid w:val="0017119F"/>
    <w:rsid w:val="00184CA9"/>
    <w:rsid w:val="001933A6"/>
    <w:rsid w:val="001D1590"/>
    <w:rsid w:val="001E072D"/>
    <w:rsid w:val="00216D6B"/>
    <w:rsid w:val="00221DDF"/>
    <w:rsid w:val="0022653E"/>
    <w:rsid w:val="002413E7"/>
    <w:rsid w:val="00242BEC"/>
    <w:rsid w:val="00254EC6"/>
    <w:rsid w:val="00257E87"/>
    <w:rsid w:val="0027001F"/>
    <w:rsid w:val="002952C7"/>
    <w:rsid w:val="00297B62"/>
    <w:rsid w:val="002A3247"/>
    <w:rsid w:val="002E13D6"/>
    <w:rsid w:val="002F2494"/>
    <w:rsid w:val="002F49E0"/>
    <w:rsid w:val="003072DF"/>
    <w:rsid w:val="00310FEA"/>
    <w:rsid w:val="0031680B"/>
    <w:rsid w:val="003254DD"/>
    <w:rsid w:val="003423A4"/>
    <w:rsid w:val="00355CFA"/>
    <w:rsid w:val="00356F01"/>
    <w:rsid w:val="00395E0D"/>
    <w:rsid w:val="003A3B5B"/>
    <w:rsid w:val="003A574D"/>
    <w:rsid w:val="003B2587"/>
    <w:rsid w:val="003B36EA"/>
    <w:rsid w:val="003D3042"/>
    <w:rsid w:val="003D3403"/>
    <w:rsid w:val="003E6A46"/>
    <w:rsid w:val="003F4C78"/>
    <w:rsid w:val="003F559E"/>
    <w:rsid w:val="003F6A49"/>
    <w:rsid w:val="004212B8"/>
    <w:rsid w:val="00421C71"/>
    <w:rsid w:val="00422ECF"/>
    <w:rsid w:val="00442545"/>
    <w:rsid w:val="00455D5A"/>
    <w:rsid w:val="004725E9"/>
    <w:rsid w:val="00481022"/>
    <w:rsid w:val="00483909"/>
    <w:rsid w:val="0048645C"/>
    <w:rsid w:val="004B110A"/>
    <w:rsid w:val="004C1985"/>
    <w:rsid w:val="004C2012"/>
    <w:rsid w:val="004E0147"/>
    <w:rsid w:val="004F731F"/>
    <w:rsid w:val="005041A8"/>
    <w:rsid w:val="0052683C"/>
    <w:rsid w:val="00537CC0"/>
    <w:rsid w:val="005625CF"/>
    <w:rsid w:val="00570280"/>
    <w:rsid w:val="005963E6"/>
    <w:rsid w:val="005A34FA"/>
    <w:rsid w:val="005B35BF"/>
    <w:rsid w:val="005E4EFE"/>
    <w:rsid w:val="00600721"/>
    <w:rsid w:val="00601101"/>
    <w:rsid w:val="00601279"/>
    <w:rsid w:val="00615410"/>
    <w:rsid w:val="00630168"/>
    <w:rsid w:val="00647FED"/>
    <w:rsid w:val="00657FAD"/>
    <w:rsid w:val="00673A81"/>
    <w:rsid w:val="00675F04"/>
    <w:rsid w:val="00691A27"/>
    <w:rsid w:val="00696B9C"/>
    <w:rsid w:val="006C472D"/>
    <w:rsid w:val="006D637E"/>
    <w:rsid w:val="00705EE2"/>
    <w:rsid w:val="007164DD"/>
    <w:rsid w:val="00734BDE"/>
    <w:rsid w:val="007676D7"/>
    <w:rsid w:val="0079058F"/>
    <w:rsid w:val="007D18A5"/>
    <w:rsid w:val="007E6E3B"/>
    <w:rsid w:val="007F7DCF"/>
    <w:rsid w:val="00823C65"/>
    <w:rsid w:val="008309B3"/>
    <w:rsid w:val="00845393"/>
    <w:rsid w:val="00846ED0"/>
    <w:rsid w:val="00854A8C"/>
    <w:rsid w:val="00865076"/>
    <w:rsid w:val="00885474"/>
    <w:rsid w:val="008A0FD2"/>
    <w:rsid w:val="008C2594"/>
    <w:rsid w:val="008D1C4B"/>
    <w:rsid w:val="008E6671"/>
    <w:rsid w:val="008F03AF"/>
    <w:rsid w:val="008F3310"/>
    <w:rsid w:val="008F4071"/>
    <w:rsid w:val="008F7737"/>
    <w:rsid w:val="0090239C"/>
    <w:rsid w:val="00902AC6"/>
    <w:rsid w:val="00921ED4"/>
    <w:rsid w:val="00937EAD"/>
    <w:rsid w:val="00946510"/>
    <w:rsid w:val="00967F20"/>
    <w:rsid w:val="00980D67"/>
    <w:rsid w:val="009B6763"/>
    <w:rsid w:val="009B7E9E"/>
    <w:rsid w:val="009C08EE"/>
    <w:rsid w:val="009C79DF"/>
    <w:rsid w:val="009D677E"/>
    <w:rsid w:val="00A15882"/>
    <w:rsid w:val="00A21765"/>
    <w:rsid w:val="00A21C6A"/>
    <w:rsid w:val="00A32227"/>
    <w:rsid w:val="00A51F40"/>
    <w:rsid w:val="00A6102F"/>
    <w:rsid w:val="00A94F89"/>
    <w:rsid w:val="00AB1AB4"/>
    <w:rsid w:val="00AB3E40"/>
    <w:rsid w:val="00AD3F94"/>
    <w:rsid w:val="00AD773D"/>
    <w:rsid w:val="00B0342D"/>
    <w:rsid w:val="00B03A3F"/>
    <w:rsid w:val="00B40BB0"/>
    <w:rsid w:val="00B451E7"/>
    <w:rsid w:val="00B576DF"/>
    <w:rsid w:val="00BA0BFC"/>
    <w:rsid w:val="00BD2C1E"/>
    <w:rsid w:val="00C04979"/>
    <w:rsid w:val="00C1579C"/>
    <w:rsid w:val="00C44ED6"/>
    <w:rsid w:val="00C46C67"/>
    <w:rsid w:val="00C55F6C"/>
    <w:rsid w:val="00C9234F"/>
    <w:rsid w:val="00CA35B7"/>
    <w:rsid w:val="00CA68E1"/>
    <w:rsid w:val="00CD2912"/>
    <w:rsid w:val="00CE2C43"/>
    <w:rsid w:val="00D04639"/>
    <w:rsid w:val="00D15B62"/>
    <w:rsid w:val="00D2444C"/>
    <w:rsid w:val="00D5232D"/>
    <w:rsid w:val="00DA3FFD"/>
    <w:rsid w:val="00DA6AF7"/>
    <w:rsid w:val="00DB0E64"/>
    <w:rsid w:val="00DB5C2E"/>
    <w:rsid w:val="00DC3A1F"/>
    <w:rsid w:val="00DC6F9B"/>
    <w:rsid w:val="00DD6D52"/>
    <w:rsid w:val="00DE2886"/>
    <w:rsid w:val="00DF0E19"/>
    <w:rsid w:val="00DF140A"/>
    <w:rsid w:val="00E01592"/>
    <w:rsid w:val="00E141F4"/>
    <w:rsid w:val="00E22BB2"/>
    <w:rsid w:val="00E312CA"/>
    <w:rsid w:val="00E33FA8"/>
    <w:rsid w:val="00E45E36"/>
    <w:rsid w:val="00E53A66"/>
    <w:rsid w:val="00E8021E"/>
    <w:rsid w:val="00E82D63"/>
    <w:rsid w:val="00E954AC"/>
    <w:rsid w:val="00E973E6"/>
    <w:rsid w:val="00EC3429"/>
    <w:rsid w:val="00EE4ECD"/>
    <w:rsid w:val="00EF3600"/>
    <w:rsid w:val="00EF3D92"/>
    <w:rsid w:val="00F06EF5"/>
    <w:rsid w:val="00F0751B"/>
    <w:rsid w:val="00F30075"/>
    <w:rsid w:val="00F34AC0"/>
    <w:rsid w:val="00F43050"/>
    <w:rsid w:val="00F540A5"/>
    <w:rsid w:val="00F67DCD"/>
    <w:rsid w:val="00F70F29"/>
    <w:rsid w:val="00F91DB3"/>
    <w:rsid w:val="00F9706E"/>
    <w:rsid w:val="00FB30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834469"/>
  <w15:chartTrackingRefBased/>
  <w15:docId w15:val="{66A9FDFB-636F-4895-BE39-4F7DCE06D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F3D92"/>
    <w:pPr>
      <w:keepNext/>
      <w:keepLines/>
      <w:spacing w:before="240" w:after="0" w:line="240" w:lineRule="auto"/>
      <w:outlineLvl w:val="0"/>
    </w:pPr>
    <w:rPr>
      <w:rFonts w:eastAsiaTheme="majorEastAsia" w:cstheme="minorHAnsi"/>
      <w:b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21C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1C6A"/>
  </w:style>
  <w:style w:type="paragraph" w:styleId="Footer">
    <w:name w:val="footer"/>
    <w:basedOn w:val="Normal"/>
    <w:link w:val="FooterChar"/>
    <w:uiPriority w:val="99"/>
    <w:unhideWhenUsed/>
    <w:rsid w:val="00A21C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1C6A"/>
  </w:style>
  <w:style w:type="character" w:customStyle="1" w:styleId="Heading1Char">
    <w:name w:val="Heading 1 Char"/>
    <w:basedOn w:val="DefaultParagraphFont"/>
    <w:link w:val="Heading1"/>
    <w:uiPriority w:val="9"/>
    <w:rsid w:val="00EF3D92"/>
    <w:rPr>
      <w:rFonts w:eastAsiaTheme="majorEastAsia" w:cstheme="minorHAnsi"/>
      <w:b/>
      <w:u w:val="single"/>
    </w:rPr>
  </w:style>
  <w:style w:type="character" w:styleId="PlaceholderText">
    <w:name w:val="Placeholder Text"/>
    <w:basedOn w:val="DefaultParagraphFont"/>
    <w:uiPriority w:val="99"/>
    <w:semiHidden/>
    <w:rsid w:val="00E8021E"/>
    <w:rPr>
      <w:color w:val="808080"/>
    </w:rPr>
  </w:style>
  <w:style w:type="paragraph" w:styleId="ListParagraph">
    <w:name w:val="List Paragraph"/>
    <w:basedOn w:val="Normal"/>
    <w:uiPriority w:val="34"/>
    <w:qFormat/>
    <w:rsid w:val="00967F20"/>
    <w:pPr>
      <w:ind w:left="720"/>
      <w:contextualSpacing/>
    </w:pPr>
  </w:style>
  <w:style w:type="paragraph" w:styleId="NoSpacing">
    <w:name w:val="No Spacing"/>
    <w:uiPriority w:val="1"/>
    <w:qFormat/>
    <w:rsid w:val="00865076"/>
    <w:pPr>
      <w:spacing w:after="0" w:line="240" w:lineRule="auto"/>
    </w:pPr>
    <w:rPr>
      <w:rFonts w:ascii="Times New Roman" w:hAnsi="Times New Roman" w:cs="Times New Roman"/>
      <w:sz w:val="24"/>
      <w:szCs w:val="18"/>
    </w:rPr>
  </w:style>
  <w:style w:type="character" w:styleId="IntenseEmphasis">
    <w:name w:val="Intense Emphasis"/>
    <w:basedOn w:val="DefaultParagraphFont"/>
    <w:uiPriority w:val="21"/>
    <w:qFormat/>
    <w:rsid w:val="007D18A5"/>
    <w:rPr>
      <w:i/>
      <w:iCs/>
      <w:color w:val="5B9BD5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D18A5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D18A5"/>
    <w:rPr>
      <w:i/>
      <w:iCs/>
      <w:color w:val="5B9BD5" w:themeColor="accent1"/>
    </w:rPr>
  </w:style>
  <w:style w:type="paragraph" w:styleId="Caption">
    <w:name w:val="caption"/>
    <w:basedOn w:val="Normal"/>
    <w:next w:val="Normal"/>
    <w:uiPriority w:val="35"/>
    <w:unhideWhenUsed/>
    <w:qFormat/>
    <w:rsid w:val="009C08EE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21" Type="http://schemas.openxmlformats.org/officeDocument/2006/relationships/oleObject" Target="embeddings/oleObject5.bin"/><Relationship Id="rId34" Type="http://schemas.openxmlformats.org/officeDocument/2006/relationships/image" Target="media/image17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6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1.bin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image" Target="media/image18.wmf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FA7030-0117-4678-A567-C2C1274892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</Pages>
  <Words>1264</Words>
  <Characters>7205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nsing Community College</Company>
  <LinksUpToDate>false</LinksUpToDate>
  <CharactersWithSpaces>8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15</cp:revision>
  <cp:lastPrinted>2022-09-02T15:08:00Z</cp:lastPrinted>
  <dcterms:created xsi:type="dcterms:W3CDTF">2024-01-19T00:08:00Z</dcterms:created>
  <dcterms:modified xsi:type="dcterms:W3CDTF">2025-01-29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